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142690" w14:textId="0EFEC07D" w:rsidR="008B15BF" w:rsidRDefault="008B15BF" w:rsidP="0011728C">
      <w:pPr>
        <w:pStyle w:val="1"/>
        <w:jc w:val="center"/>
        <w:rPr>
          <w:rFonts w:ascii="黑体" w:eastAsia="黑体" w:hAnsi="黑体"/>
        </w:rPr>
      </w:pPr>
      <w:bookmarkStart w:id="0" w:name="MTUpdateHome"/>
      <w:bookmarkEnd w:id="0"/>
    </w:p>
    <w:p w14:paraId="717079C9" w14:textId="77777777" w:rsidR="0011728C" w:rsidRDefault="0011728C" w:rsidP="0011728C"/>
    <w:p w14:paraId="41A76455" w14:textId="77777777" w:rsidR="0011728C" w:rsidRPr="0011728C" w:rsidRDefault="0011728C" w:rsidP="0011728C"/>
    <w:p w14:paraId="05183629" w14:textId="0013B09F" w:rsidR="007F469E" w:rsidRDefault="0045589A" w:rsidP="00BF76A6">
      <w:pPr>
        <w:pStyle w:val="1"/>
        <w:jc w:val="center"/>
        <w:rPr>
          <w:rFonts w:ascii="黑体" w:eastAsia="黑体" w:hAnsi="黑体"/>
        </w:rPr>
      </w:pPr>
      <w:bookmarkStart w:id="1" w:name="_Toc152707978"/>
      <w:r>
        <w:rPr>
          <w:rFonts w:ascii="黑体" w:eastAsia="黑体" w:hAnsi="黑体" w:hint="eastAsia"/>
        </w:rPr>
        <w:t>广义逆矩阵与解方程组实验报告</w:t>
      </w:r>
      <w:bookmarkEnd w:id="1"/>
    </w:p>
    <w:p w14:paraId="0CE28030" w14:textId="77777777" w:rsidR="008B15BF" w:rsidRDefault="008B15BF" w:rsidP="008B15BF"/>
    <w:p w14:paraId="685C7B3D" w14:textId="77777777" w:rsidR="008B15BF" w:rsidRDefault="008B15BF" w:rsidP="008B15BF"/>
    <w:p w14:paraId="3EF0D024" w14:textId="77777777" w:rsidR="008B15BF" w:rsidRDefault="008B15BF" w:rsidP="008B15BF"/>
    <w:p w14:paraId="376DCE05" w14:textId="77777777" w:rsidR="008B15BF" w:rsidRDefault="008B15BF" w:rsidP="008B15BF"/>
    <w:p w14:paraId="0A856099" w14:textId="77777777" w:rsidR="008B15BF" w:rsidRPr="008B15BF" w:rsidRDefault="008B15BF" w:rsidP="008B15BF"/>
    <w:p w14:paraId="39D78BB3" w14:textId="77777777" w:rsidR="00BF76A6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姓名：刘然</w:t>
      </w:r>
    </w:p>
    <w:p w14:paraId="1D171BC2" w14:textId="77777777" w:rsidR="008B15BF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学号：</w:t>
      </w:r>
      <w:r w:rsidRPr="008B15BF">
        <w:rPr>
          <w:rFonts w:hint="eastAsia"/>
          <w:sz w:val="28"/>
        </w:rPr>
        <w:t>2</w:t>
      </w:r>
      <w:r w:rsidRPr="008B15BF">
        <w:rPr>
          <w:sz w:val="28"/>
        </w:rPr>
        <w:t>023202120001</w:t>
      </w:r>
    </w:p>
    <w:p w14:paraId="1A90B121" w14:textId="77777777" w:rsidR="008B15BF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学院：电子信息学院</w:t>
      </w:r>
    </w:p>
    <w:p w14:paraId="3BE7F5B0" w14:textId="77777777" w:rsid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专业：无线电物理</w:t>
      </w:r>
    </w:p>
    <w:p w14:paraId="4CC92B57" w14:textId="3BC0D596" w:rsidR="001910B6" w:rsidRPr="008B15BF" w:rsidRDefault="001910B6" w:rsidP="008B15BF">
      <w:pPr>
        <w:widowControl/>
        <w:spacing w:line="360" w:lineRule="auto"/>
        <w:jc w:val="center"/>
        <w:rPr>
          <w:sz w:val="28"/>
        </w:rPr>
      </w:pPr>
      <w:r>
        <w:rPr>
          <w:rFonts w:hint="eastAsia"/>
          <w:sz w:val="28"/>
        </w:rPr>
        <w:t>日期：</w:t>
      </w:r>
      <w:r>
        <w:rPr>
          <w:rFonts w:hint="eastAsia"/>
          <w:sz w:val="28"/>
        </w:rPr>
        <w:t>2</w:t>
      </w:r>
      <w:r>
        <w:rPr>
          <w:sz w:val="28"/>
        </w:rPr>
        <w:t>023.1</w:t>
      </w:r>
      <w:r w:rsidR="00FF185C">
        <w:rPr>
          <w:sz w:val="28"/>
        </w:rPr>
        <w:t>2.7</w:t>
      </w:r>
    </w:p>
    <w:p w14:paraId="5C90909B" w14:textId="77777777" w:rsidR="007A3B26" w:rsidRDefault="008B15BF">
      <w:pPr>
        <w:widowControl/>
        <w:spacing w:line="240" w:lineRule="auto"/>
        <w:jc w:val="left"/>
      </w:pPr>
      <w:r>
        <w:br w:type="page"/>
      </w: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val="zh-CN"/>
        </w:rPr>
        <w:id w:val="-204088237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10868A5" w14:textId="77777777" w:rsidR="007A3B26" w:rsidRPr="00ED7CD2" w:rsidRDefault="007A3B26" w:rsidP="00ED7CD2">
          <w:pPr>
            <w:pStyle w:val="TOC"/>
            <w:jc w:val="center"/>
            <w:rPr>
              <w:rFonts w:ascii="黑体" w:eastAsia="黑体" w:hAnsi="黑体"/>
              <w:color w:val="000000" w:themeColor="text1"/>
            </w:rPr>
          </w:pPr>
          <w:r w:rsidRPr="00ED7CD2">
            <w:rPr>
              <w:rFonts w:ascii="黑体" w:eastAsia="黑体" w:hAnsi="黑体"/>
              <w:color w:val="000000" w:themeColor="text1"/>
              <w:lang w:val="zh-CN"/>
            </w:rPr>
            <w:t>目录</w:t>
          </w:r>
        </w:p>
        <w:p w14:paraId="2AB2727A" w14:textId="1A588A15" w:rsidR="00C12CBB" w:rsidRDefault="007A3B26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2707978" w:history="1">
            <w:r w:rsidR="00C12CBB" w:rsidRPr="00C8279C">
              <w:rPr>
                <w:rStyle w:val="a9"/>
                <w:rFonts w:ascii="黑体" w:eastAsia="黑体" w:hAnsi="黑体"/>
                <w:noProof/>
              </w:rPr>
              <w:t>广义逆矩阵与解方程组实验报告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78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1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1ADE8F3C" w14:textId="735E4CCE" w:rsidR="00C12CBB" w:rsidRDefault="000D7795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79" w:history="1">
            <w:r w:rsidR="00C12CBB" w:rsidRPr="00C8279C">
              <w:rPr>
                <w:rStyle w:val="a9"/>
                <w:noProof/>
              </w:rPr>
              <w:t>一：广义逆矩阵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79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3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6729AD43" w14:textId="1C9D9836" w:rsidR="00C12CBB" w:rsidRDefault="000D7795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0" w:history="1">
            <w:r w:rsidR="00C12CBB" w:rsidRPr="00C8279C">
              <w:rPr>
                <w:rStyle w:val="a9"/>
                <w:noProof/>
              </w:rPr>
              <w:t>1.</w:t>
            </w:r>
            <w:r w:rsidR="00C12CBB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C12CBB" w:rsidRPr="00C8279C">
              <w:rPr>
                <w:rStyle w:val="a9"/>
                <w:noProof/>
              </w:rPr>
              <w:t>广义逆矩阵定义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80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3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44E8D395" w14:textId="144DDED5" w:rsidR="00C12CBB" w:rsidRDefault="000D7795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1" w:history="1">
            <w:r w:rsidR="00C12CBB" w:rsidRPr="00C8279C">
              <w:rPr>
                <w:rStyle w:val="a9"/>
                <w:noProof/>
              </w:rPr>
              <w:t>2.</w:t>
            </w:r>
            <w:r w:rsidR="00C12CBB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C12CBB" w:rsidRPr="00C8279C">
              <w:rPr>
                <w:rStyle w:val="a9"/>
                <w:noProof/>
              </w:rPr>
              <w:t>广义逆矩阵性质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81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4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3309D8B7" w14:textId="04EBEB40" w:rsidR="00C12CBB" w:rsidRDefault="000D7795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2" w:history="1">
            <w:r w:rsidR="00C12CBB" w:rsidRPr="00C8279C">
              <w:rPr>
                <w:rStyle w:val="a9"/>
                <w:noProof/>
              </w:rPr>
              <w:t>二：广义逆矩阵求解方法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82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4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1BCBB94D" w14:textId="46F721F8" w:rsidR="00C12CBB" w:rsidRDefault="000D7795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3" w:history="1">
            <w:r w:rsidR="00C12CBB" w:rsidRPr="00C8279C">
              <w:rPr>
                <w:rStyle w:val="a9"/>
                <w:noProof/>
              </w:rPr>
              <w:t>1.</w:t>
            </w:r>
            <w:r w:rsidR="00C12CBB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C12CBB" w:rsidRPr="00C8279C">
              <w:rPr>
                <w:rStyle w:val="a9"/>
                <w:noProof/>
              </w:rPr>
              <w:t>Hermite标准形计算矩阵{1}-逆、{1，2}-逆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83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4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71908A1F" w14:textId="5D642EC8" w:rsidR="00C12CBB" w:rsidRDefault="000D7795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4" w:history="1">
            <w:r w:rsidR="00C12CBB" w:rsidRPr="00C8279C">
              <w:rPr>
                <w:rStyle w:val="a9"/>
                <w:noProof/>
              </w:rPr>
              <w:t>2.</w:t>
            </w:r>
            <w:r w:rsidR="00C12CBB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C12CBB" w:rsidRPr="00C8279C">
              <w:rPr>
                <w:rStyle w:val="a9"/>
                <w:noProof/>
              </w:rPr>
              <w:t>满秩分解计算矩阵Moore-Penrose逆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84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5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510FCE95" w14:textId="2AAAF6E1" w:rsidR="00C12CBB" w:rsidRDefault="000D7795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5" w:history="1">
            <w:r w:rsidR="00C12CBB" w:rsidRPr="00C8279C">
              <w:rPr>
                <w:rStyle w:val="a9"/>
                <w:noProof/>
              </w:rPr>
              <w:t>三：MATLAB仿真求解线性方程组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85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6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667505C4" w14:textId="0A9E117B" w:rsidR="00C12CBB" w:rsidRDefault="000D7795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6" w:history="1">
            <w:r w:rsidR="00C12CBB" w:rsidRPr="00C8279C">
              <w:rPr>
                <w:rStyle w:val="a9"/>
                <w:noProof/>
              </w:rPr>
              <w:t>1.</w:t>
            </w:r>
            <w:r w:rsidR="00C12CBB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C12CBB" w:rsidRPr="00C8279C">
              <w:rPr>
                <w:rStyle w:val="a9"/>
                <w:noProof/>
              </w:rPr>
              <w:t>求解线性方程组条件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86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6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326B0FAA" w14:textId="14F785FF" w:rsidR="00C12CBB" w:rsidRDefault="000D7795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7" w:history="1">
            <w:r w:rsidR="00C12CBB" w:rsidRPr="00C8279C">
              <w:rPr>
                <w:rStyle w:val="a9"/>
                <w:noProof/>
              </w:rPr>
              <w:t>2.</w:t>
            </w:r>
            <w:r w:rsidR="00C12CBB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C12CBB" w:rsidRPr="00C8279C">
              <w:rPr>
                <w:rStyle w:val="a9"/>
                <w:noProof/>
              </w:rPr>
              <w:t>线性方程组相容/矛盾判断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87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7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5044AFF8" w14:textId="2B320ACB" w:rsidR="00C12CBB" w:rsidRDefault="000D7795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8" w:history="1">
            <w:r w:rsidR="00C12CBB" w:rsidRPr="00C8279C">
              <w:rPr>
                <w:rStyle w:val="a9"/>
                <w:noProof/>
              </w:rPr>
              <w:t>3.</w:t>
            </w:r>
            <w:r w:rsidR="00C12CBB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C12CBB" w:rsidRPr="00C8279C">
              <w:rPr>
                <w:rStyle w:val="a9"/>
                <w:noProof/>
              </w:rPr>
              <w:t>相容线性方程组极小范数解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88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7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761F944F" w14:textId="25C903B7" w:rsidR="00C12CBB" w:rsidRDefault="000D7795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9" w:history="1">
            <w:r w:rsidR="00C12CBB" w:rsidRPr="00C8279C">
              <w:rPr>
                <w:rStyle w:val="a9"/>
                <w:noProof/>
              </w:rPr>
              <w:t>4.</w:t>
            </w:r>
            <w:r w:rsidR="00C12CBB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C12CBB" w:rsidRPr="00C8279C">
              <w:rPr>
                <w:rStyle w:val="a9"/>
                <w:noProof/>
              </w:rPr>
              <w:t>矛盾线性方程组最小二乘解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89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8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34898506" w14:textId="6DDDEB80" w:rsidR="00C12CBB" w:rsidRDefault="000D7795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90" w:history="1">
            <w:r w:rsidR="00C12CBB" w:rsidRPr="00C8279C">
              <w:rPr>
                <w:rStyle w:val="a9"/>
                <w:noProof/>
              </w:rPr>
              <w:t>5.</w:t>
            </w:r>
            <w:r w:rsidR="00C12CBB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C12CBB" w:rsidRPr="00C8279C">
              <w:rPr>
                <w:rStyle w:val="a9"/>
                <w:noProof/>
              </w:rPr>
              <w:t>矛盾线性方程组极小范数最小二乘解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90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8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1AC1076E" w14:textId="0A902A6E" w:rsidR="00C12CBB" w:rsidRDefault="000D7795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91" w:history="1">
            <w:r w:rsidR="00C12CBB" w:rsidRPr="00C8279C">
              <w:rPr>
                <w:rStyle w:val="a9"/>
                <w:noProof/>
              </w:rPr>
              <w:t>6.</w:t>
            </w:r>
            <w:r w:rsidR="00C12CBB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C12CBB" w:rsidRPr="00C8279C">
              <w:rPr>
                <w:rStyle w:val="a9"/>
                <w:noProof/>
              </w:rPr>
              <w:t>MATLAB实测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91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8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5D63EF27" w14:textId="7A46CF0A" w:rsidR="00047454" w:rsidRDefault="007A3B26" w:rsidP="007A3B26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58DB4A3A" w14:textId="258A5039" w:rsidR="008B15BF" w:rsidRPr="007A3B26" w:rsidRDefault="00047454" w:rsidP="00A544CD">
      <w:pPr>
        <w:widowControl/>
        <w:spacing w:line="240" w:lineRule="auto"/>
        <w:jc w:val="left"/>
        <w:rPr>
          <w:b/>
          <w:bCs/>
          <w:lang w:val="zh-CN"/>
        </w:rPr>
      </w:pPr>
      <w:r>
        <w:rPr>
          <w:b/>
          <w:bCs/>
          <w:lang w:val="zh-CN"/>
        </w:rPr>
        <w:br w:type="page"/>
      </w:r>
    </w:p>
    <w:p w14:paraId="5DDA8827" w14:textId="5A104F48" w:rsidR="00556D6A" w:rsidRDefault="00556D6A" w:rsidP="00FC56B4">
      <w:pPr>
        <w:pStyle w:val="2"/>
        <w:jc w:val="center"/>
      </w:pPr>
      <w:bookmarkStart w:id="2" w:name="_Toc152707979"/>
      <w:r>
        <w:rPr>
          <w:rFonts w:hint="eastAsia"/>
        </w:rPr>
        <w:lastRenderedPageBreak/>
        <w:t>一：</w:t>
      </w:r>
      <w:r w:rsidR="00AD2800">
        <w:rPr>
          <w:rFonts w:hint="eastAsia"/>
        </w:rPr>
        <w:t>广义逆矩阵</w:t>
      </w:r>
      <w:bookmarkEnd w:id="2"/>
    </w:p>
    <w:p w14:paraId="23A629F8" w14:textId="1996329E" w:rsidR="00FC56B4" w:rsidRDefault="00CF139D" w:rsidP="00E10C19">
      <w:pPr>
        <w:pStyle w:val="3"/>
        <w:numPr>
          <w:ilvl w:val="0"/>
          <w:numId w:val="1"/>
        </w:numPr>
        <w:spacing w:beforeLines="50" w:before="156" w:afterLines="50" w:after="156" w:line="240" w:lineRule="auto"/>
        <w:ind w:left="357" w:hanging="357"/>
      </w:pPr>
      <w:bookmarkStart w:id="3" w:name="_Toc152707980"/>
      <w:r>
        <w:rPr>
          <w:rFonts w:hint="eastAsia"/>
        </w:rPr>
        <w:t>广义逆矩阵定义</w:t>
      </w:r>
      <w:bookmarkEnd w:id="3"/>
    </w:p>
    <w:p w14:paraId="12FCE7DE" w14:textId="77777777" w:rsidR="00CC3409" w:rsidRDefault="00CC3409" w:rsidP="00CC3409">
      <w:pPr>
        <w:ind w:left="357"/>
      </w:pPr>
      <w:r w:rsidRPr="00335329">
        <w:rPr>
          <w:rFonts w:hint="eastAsia"/>
          <w:b/>
        </w:rPr>
        <w:t>定义：</w:t>
      </w:r>
      <w:r>
        <w:rPr>
          <w:rFonts w:hint="eastAsia"/>
        </w:rPr>
        <w:t>设矩阵</w:t>
      </w:r>
      <w:r w:rsidRPr="00CC3409">
        <w:rPr>
          <w:position w:val="-6"/>
        </w:rPr>
        <w:object w:dxaOrig="920" w:dyaOrig="320" w14:anchorId="7EC02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pt;height:16.1pt" o:ole="">
            <v:imagedata r:id="rId8" o:title=""/>
          </v:shape>
          <o:OLEObject Type="Embed" ProgID="Equation.DSMT4" ShapeID="_x0000_i1025" DrawAspect="Content" ObjectID="_1763327231" r:id="rId9"/>
        </w:object>
      </w:r>
      <w:r>
        <w:rPr>
          <w:rFonts w:hint="eastAsia"/>
        </w:rPr>
        <w:t>，若矩阵</w:t>
      </w:r>
      <w:r w:rsidRPr="00CC3409">
        <w:rPr>
          <w:position w:val="-6"/>
        </w:rPr>
        <w:object w:dxaOrig="960" w:dyaOrig="320" w14:anchorId="736C5535">
          <v:shape id="_x0000_i1026" type="#_x0000_t75" style="width:47.85pt;height:16.1pt" o:ole="">
            <v:imagedata r:id="rId10" o:title=""/>
          </v:shape>
          <o:OLEObject Type="Embed" ProgID="Equation.DSMT4" ShapeID="_x0000_i1026" DrawAspect="Content" ObjectID="_1763327232" r:id="rId11"/>
        </w:object>
      </w:r>
      <w:r>
        <w:rPr>
          <w:rFonts w:hint="eastAsia"/>
        </w:rPr>
        <w:t>满足如下四个</w:t>
      </w:r>
      <w:r>
        <w:t>P</w:t>
      </w:r>
      <w:r>
        <w:rPr>
          <w:rFonts w:hint="eastAsia"/>
        </w:rPr>
        <w:t>enrose</w:t>
      </w:r>
      <w:r>
        <w:rPr>
          <w:rFonts w:hint="eastAsia"/>
        </w:rPr>
        <w:t>方程</w:t>
      </w:r>
    </w:p>
    <w:p w14:paraId="39B26E8D" w14:textId="77777777" w:rsidR="00CC3409" w:rsidRDefault="00CC3409" w:rsidP="00CC3409">
      <w:pPr>
        <w:pStyle w:val="MTDisplayEquation"/>
      </w:pPr>
      <w:r>
        <w:tab/>
      </w:r>
      <w:r w:rsidRPr="006C13BB">
        <w:rPr>
          <w:position w:val="-4"/>
        </w:rPr>
        <w:object w:dxaOrig="980" w:dyaOrig="260" w14:anchorId="483DE0AE">
          <v:shape id="_x0000_i1027" type="#_x0000_t75" style="width:49.35pt;height:13.1pt" o:ole="">
            <v:imagedata r:id="rId12" o:title=""/>
          </v:shape>
          <o:OLEObject Type="Embed" ProgID="Equation.DSMT4" ShapeID="_x0000_i1027" DrawAspect="Content" ObjectID="_176332723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D47E6BA" w14:textId="77777777" w:rsidR="00CC3409" w:rsidRDefault="00CC3409" w:rsidP="00CC3409">
      <w:pPr>
        <w:pStyle w:val="MTDisplayEquation"/>
      </w:pPr>
      <w:r>
        <w:tab/>
      </w:r>
      <w:r w:rsidRPr="00BB2C83">
        <w:object w:dxaOrig="1060" w:dyaOrig="260" w14:anchorId="08E144D0">
          <v:shape id="_x0000_i1028" type="#_x0000_t75" style="width:53.35pt;height:13.1pt" o:ole="">
            <v:imagedata r:id="rId14" o:title=""/>
          </v:shape>
          <o:OLEObject Type="Embed" ProgID="Equation.DSMT4" ShapeID="_x0000_i1028" DrawAspect="Content" ObjectID="_176332723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instrText>1</w:instrText>
        </w:r>
      </w:fldSimple>
      <w:r>
        <w:instrText>.</w:instrText>
      </w:r>
      <w:fldSimple w:instr=" SEQ MTEqn \c \* Arabic \* MERGEFORMAT ">
        <w:r>
          <w:instrText>2</w:instrText>
        </w:r>
      </w:fldSimple>
      <w:r>
        <w:instrText>)</w:instrText>
      </w:r>
      <w:r>
        <w:fldChar w:fldCharType="end"/>
      </w:r>
    </w:p>
    <w:p w14:paraId="1A6B23F9" w14:textId="77777777" w:rsidR="00CC3409" w:rsidRDefault="00CC3409" w:rsidP="00CC3409">
      <w:pPr>
        <w:pStyle w:val="MTDisplayEquation"/>
      </w:pPr>
      <w:r>
        <w:tab/>
      </w:r>
      <w:r w:rsidRPr="00BB2C83">
        <w:object w:dxaOrig="1359" w:dyaOrig="360" w14:anchorId="45198B9F">
          <v:shape id="_x0000_i1029" type="#_x0000_t75" style="width:67.95pt;height:18.15pt" o:ole="">
            <v:imagedata r:id="rId16" o:title=""/>
          </v:shape>
          <o:OLEObject Type="Embed" ProgID="Equation.DSMT4" ShapeID="_x0000_i1029" DrawAspect="Content" ObjectID="_176332723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instrText>1</w:instrText>
        </w:r>
      </w:fldSimple>
      <w:r>
        <w:instrText>.</w:instrText>
      </w:r>
      <w:fldSimple w:instr=" SEQ MTEqn \c \* Arabic \* MERGEFORMAT ">
        <w:r>
          <w:instrText>3</w:instrText>
        </w:r>
      </w:fldSimple>
      <w:r>
        <w:instrText>)</w:instrText>
      </w:r>
      <w:r>
        <w:fldChar w:fldCharType="end"/>
      </w:r>
    </w:p>
    <w:p w14:paraId="68ED858D" w14:textId="464B8BDF" w:rsidR="00CC3409" w:rsidRDefault="00CC3409" w:rsidP="00CC3409">
      <w:pPr>
        <w:pStyle w:val="MTDisplayEquation"/>
      </w:pPr>
      <w:r>
        <w:tab/>
      </w:r>
      <w:r w:rsidRPr="00BB2C83">
        <w:object w:dxaOrig="1300" w:dyaOrig="360" w14:anchorId="000E251D">
          <v:shape id="_x0000_i1030" type="#_x0000_t75" style="width:64.95pt;height:18.15pt" o:ole="">
            <v:imagedata r:id="rId18" o:title=""/>
          </v:shape>
          <o:OLEObject Type="Embed" ProgID="Equation.DSMT4" ShapeID="_x0000_i1030" DrawAspect="Content" ObjectID="_176332723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instrText>1</w:instrText>
        </w:r>
      </w:fldSimple>
      <w:r>
        <w:instrText>.</w:instrText>
      </w:r>
      <w:fldSimple w:instr=" SEQ MTEqn \c \* Arabic \* MERGEFORMAT ">
        <w:r>
          <w:instrText>4</w:instrText>
        </w:r>
      </w:fldSimple>
      <w:r>
        <w:instrText>)</w:instrText>
      </w:r>
      <w:r>
        <w:fldChar w:fldCharType="end"/>
      </w:r>
    </w:p>
    <w:p w14:paraId="5CC8A956" w14:textId="36E4C987" w:rsidR="0084304B" w:rsidRDefault="00CC3409" w:rsidP="00CC3409">
      <w:r>
        <w:rPr>
          <w:rFonts w:hint="eastAsia"/>
        </w:rPr>
        <w:t>则称</w:t>
      </w:r>
      <w:r w:rsidRPr="00CC3409">
        <w:rPr>
          <w:position w:val="-4"/>
        </w:rPr>
        <w:object w:dxaOrig="279" w:dyaOrig="260" w14:anchorId="7A22A984">
          <v:shape id="_x0000_i1031" type="#_x0000_t75" style="width:14.1pt;height:13.1pt" o:ole="">
            <v:imagedata r:id="rId20" o:title=""/>
          </v:shape>
          <o:OLEObject Type="Embed" ProgID="Equation.DSMT4" ShapeID="_x0000_i1031" DrawAspect="Content" ObjectID="_1763327237" r:id="rId21"/>
        </w:object>
      </w:r>
      <w:r>
        <w:rPr>
          <w:rFonts w:hint="eastAsia"/>
        </w:rPr>
        <w:t>为</w:t>
      </w:r>
      <w:r w:rsidRPr="00CC3409">
        <w:rPr>
          <w:position w:val="-4"/>
        </w:rPr>
        <w:object w:dxaOrig="260" w:dyaOrig="260" w14:anchorId="3FE65B8C">
          <v:shape id="_x0000_i1032" type="#_x0000_t75" style="width:13.1pt;height:13.1pt" o:ole="">
            <v:imagedata r:id="rId22" o:title=""/>
          </v:shape>
          <o:OLEObject Type="Embed" ProgID="Equation.DSMT4" ShapeID="_x0000_i1032" DrawAspect="Content" ObjectID="_1763327238" r:id="rId23"/>
        </w:object>
      </w:r>
      <w:r>
        <w:rPr>
          <w:rFonts w:hint="eastAsia"/>
        </w:rPr>
        <w:t>的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，记为</w:t>
      </w:r>
      <w:r w:rsidR="000916BC" w:rsidRPr="00CC3409">
        <w:rPr>
          <w:position w:val="-4"/>
        </w:rPr>
        <w:object w:dxaOrig="340" w:dyaOrig="300" w14:anchorId="341C25D9">
          <v:shape id="_x0000_i1033" type="#_x0000_t75" style="width:17.1pt;height:15.1pt" o:ole="">
            <v:imagedata r:id="rId24" o:title=""/>
          </v:shape>
          <o:OLEObject Type="Embed" ProgID="Equation.DSMT4" ShapeID="_x0000_i1033" DrawAspect="Content" ObjectID="_1763327239" r:id="rId25"/>
        </w:object>
      </w:r>
      <w:r>
        <w:rPr>
          <w:rFonts w:hint="eastAsia"/>
        </w:rPr>
        <w:t>。</w:t>
      </w:r>
    </w:p>
    <w:p w14:paraId="2FB90F3F" w14:textId="1D8A3069" w:rsidR="00833D5A" w:rsidRDefault="00833D5A" w:rsidP="00833D5A">
      <w:r>
        <w:tab/>
      </w:r>
      <w:r>
        <w:rPr>
          <w:rFonts w:hint="eastAsia"/>
        </w:rPr>
        <w:t>显而易见的是，若矩阵</w:t>
      </w:r>
      <w:r w:rsidRPr="00CC3409">
        <w:rPr>
          <w:position w:val="-4"/>
        </w:rPr>
        <w:object w:dxaOrig="260" w:dyaOrig="260" w14:anchorId="7A80BE24">
          <v:shape id="_x0000_i1034" type="#_x0000_t75" style="width:13.1pt;height:13.1pt" o:ole="">
            <v:imagedata r:id="rId22" o:title=""/>
          </v:shape>
          <o:OLEObject Type="Embed" ProgID="Equation.DSMT4" ShapeID="_x0000_i1034" DrawAspect="Content" ObjectID="_1763327240" r:id="rId26"/>
        </w:object>
      </w:r>
      <w:r>
        <w:rPr>
          <w:rFonts w:hint="eastAsia"/>
        </w:rPr>
        <w:t>是非奇异矩阵，则其逆矩阵</w:t>
      </w:r>
      <w:r w:rsidRPr="0084304B">
        <w:rPr>
          <w:position w:val="-4"/>
        </w:rPr>
        <w:object w:dxaOrig="400" w:dyaOrig="300" w14:anchorId="0AA34D4E">
          <v:shape id="_x0000_i1035" type="#_x0000_t75" style="width:20.15pt;height:15.1pt" o:ole="">
            <v:imagedata r:id="rId27" o:title=""/>
          </v:shape>
          <o:OLEObject Type="Embed" ProgID="Equation.DSMT4" ShapeID="_x0000_i1035" DrawAspect="Content" ObjectID="_1763327241" r:id="rId28"/>
        </w:object>
      </w:r>
      <w:r>
        <w:rPr>
          <w:rFonts w:hint="eastAsia"/>
        </w:rPr>
        <w:t>满足上述四个</w:t>
      </w:r>
      <w:r>
        <w:rPr>
          <w:rFonts w:hint="eastAsia"/>
        </w:rPr>
        <w:t>Penrose</w:t>
      </w:r>
      <w:r>
        <w:rPr>
          <w:rFonts w:hint="eastAsia"/>
        </w:rPr>
        <w:t>方程，因此，此时有</w:t>
      </w:r>
      <w:r w:rsidRPr="00833D5A">
        <w:rPr>
          <w:position w:val="-4"/>
        </w:rPr>
        <w:object w:dxaOrig="400" w:dyaOrig="300" w14:anchorId="6FA1D75B">
          <v:shape id="_x0000_i1036" type="#_x0000_t75" style="width:20.15pt;height:15.1pt" o:ole="">
            <v:imagedata r:id="rId29" o:title=""/>
          </v:shape>
          <o:OLEObject Type="Embed" ProgID="Equation.DSMT4" ShapeID="_x0000_i1036" DrawAspect="Content" ObjectID="_1763327242" r:id="rId30"/>
        </w:object>
      </w:r>
      <w:r w:rsidRPr="00833D5A">
        <w:rPr>
          <w:position w:val="-4"/>
        </w:rPr>
        <w:object w:dxaOrig="200" w:dyaOrig="180" w14:anchorId="74B19044">
          <v:shape id="_x0000_i1037" type="#_x0000_t75" style="width:10.05pt;height:9.05pt" o:ole="">
            <v:imagedata r:id="rId31" o:title=""/>
          </v:shape>
          <o:OLEObject Type="Embed" ProgID="Equation.DSMT4" ShapeID="_x0000_i1037" DrawAspect="Content" ObjectID="_1763327243" r:id="rId32"/>
        </w:object>
      </w:r>
      <w:r w:rsidR="000916BC" w:rsidRPr="00CC3409">
        <w:rPr>
          <w:position w:val="-4"/>
        </w:rPr>
        <w:object w:dxaOrig="340" w:dyaOrig="300" w14:anchorId="66426E31">
          <v:shape id="_x0000_i1038" type="#_x0000_t75" style="width:17.1pt;height:15.1pt" o:ole="">
            <v:imagedata r:id="rId24" o:title=""/>
          </v:shape>
          <o:OLEObject Type="Embed" ProgID="Equation.DSMT4" ShapeID="_x0000_i1038" DrawAspect="Content" ObjectID="_1763327244" r:id="rId33"/>
        </w:object>
      </w:r>
      <w:r>
        <w:rPr>
          <w:rFonts w:hint="eastAsia"/>
        </w:rPr>
        <w:t>。</w:t>
      </w:r>
    </w:p>
    <w:p w14:paraId="65E8A1BE" w14:textId="52A678E9" w:rsidR="00C53301" w:rsidRDefault="00CC3409" w:rsidP="00CC3409">
      <w:r>
        <w:tab/>
      </w:r>
      <w:r w:rsidRPr="00335329">
        <w:rPr>
          <w:rFonts w:hint="eastAsia"/>
          <w:b/>
        </w:rPr>
        <w:t>定</w:t>
      </w:r>
      <w:r>
        <w:rPr>
          <w:rFonts w:hint="eastAsia"/>
          <w:b/>
        </w:rPr>
        <w:t>理：</w:t>
      </w:r>
      <w:r>
        <w:rPr>
          <w:rFonts w:hint="eastAsia"/>
        </w:rPr>
        <w:t>对任意</w:t>
      </w:r>
      <w:r w:rsidRPr="00CC3409">
        <w:rPr>
          <w:position w:val="-6"/>
        </w:rPr>
        <w:object w:dxaOrig="920" w:dyaOrig="320" w14:anchorId="694B0105">
          <v:shape id="_x0000_i1039" type="#_x0000_t75" style="width:45.8pt;height:16.1pt" o:ole="">
            <v:imagedata r:id="rId8" o:title=""/>
          </v:shape>
          <o:OLEObject Type="Embed" ProgID="Equation.DSMT4" ShapeID="_x0000_i1039" DrawAspect="Content" ObjectID="_1763327245" r:id="rId34"/>
        </w:object>
      </w:r>
      <w:r>
        <w:rPr>
          <w:rFonts w:hint="eastAsia"/>
        </w:rPr>
        <w:t>，</w:t>
      </w:r>
      <w:r w:rsidR="000916BC" w:rsidRPr="00CC3409">
        <w:rPr>
          <w:position w:val="-4"/>
        </w:rPr>
        <w:object w:dxaOrig="340" w:dyaOrig="300" w14:anchorId="40C14CA7">
          <v:shape id="_x0000_i1040" type="#_x0000_t75" style="width:17.1pt;height:15.1pt" o:ole="">
            <v:imagedata r:id="rId24" o:title=""/>
          </v:shape>
          <o:OLEObject Type="Embed" ProgID="Equation.DSMT4" ShapeID="_x0000_i1040" DrawAspect="Content" ObjectID="_1763327246" r:id="rId35"/>
        </w:object>
      </w:r>
      <w:r>
        <w:rPr>
          <w:rFonts w:hint="eastAsia"/>
        </w:rPr>
        <w:t>存在且唯一。</w:t>
      </w:r>
    </w:p>
    <w:p w14:paraId="28146403" w14:textId="60C21EC3" w:rsidR="00B13F4A" w:rsidRPr="00C53301" w:rsidRDefault="00B13F4A" w:rsidP="00CC3409">
      <w:r>
        <w:tab/>
      </w:r>
      <w:r>
        <w:rPr>
          <w:rFonts w:hint="eastAsia"/>
        </w:rPr>
        <w:t>该定理可以利用</w:t>
      </w:r>
      <w:r>
        <w:t>SVD</w:t>
      </w:r>
      <w:r>
        <w:rPr>
          <w:rFonts w:hint="eastAsia"/>
        </w:rPr>
        <w:t>分解证明</w:t>
      </w:r>
      <w:r w:rsidRPr="00CC3409">
        <w:rPr>
          <w:position w:val="-4"/>
        </w:rPr>
        <w:object w:dxaOrig="340" w:dyaOrig="300" w14:anchorId="020524AA">
          <v:shape id="_x0000_i1041" type="#_x0000_t75" style="width:17.1pt;height:15.1pt" o:ole="">
            <v:imagedata r:id="rId24" o:title=""/>
          </v:shape>
          <o:OLEObject Type="Embed" ProgID="Equation.DSMT4" ShapeID="_x0000_i1041" DrawAspect="Content" ObjectID="_1763327247" r:id="rId36"/>
        </w:object>
      </w:r>
      <w:r>
        <w:rPr>
          <w:rFonts w:hint="eastAsia"/>
        </w:rPr>
        <w:t>的存在性，再根据方程之间的关系证明唯一性。证明过程表明</w:t>
      </w:r>
      <w:r w:rsidRPr="00CC3409">
        <w:rPr>
          <w:position w:val="-4"/>
        </w:rPr>
        <w:object w:dxaOrig="340" w:dyaOrig="300" w14:anchorId="7282574D">
          <v:shape id="_x0000_i1042" type="#_x0000_t75" style="width:17.1pt;height:15.1pt" o:ole="">
            <v:imagedata r:id="rId24" o:title=""/>
          </v:shape>
          <o:OLEObject Type="Embed" ProgID="Equation.DSMT4" ShapeID="_x0000_i1042" DrawAspect="Content" ObjectID="_1763327248" r:id="rId37"/>
        </w:object>
      </w:r>
      <w:r>
        <w:rPr>
          <w:rFonts w:hint="eastAsia"/>
        </w:rPr>
        <w:t>的求解可以依据</w:t>
      </w:r>
      <w:r>
        <w:rPr>
          <w:rFonts w:hint="eastAsia"/>
        </w:rPr>
        <w:t>S</w:t>
      </w:r>
      <w:r>
        <w:t>VD</w:t>
      </w:r>
      <w:r>
        <w:rPr>
          <w:rFonts w:hint="eastAsia"/>
        </w:rPr>
        <w:t>分解得到。</w:t>
      </w:r>
    </w:p>
    <w:p w14:paraId="1C92D070" w14:textId="013B4D4B" w:rsidR="00186518" w:rsidRDefault="00C53301" w:rsidP="00C53301">
      <w:pPr>
        <w:ind w:firstLine="357"/>
      </w:pPr>
      <w:r>
        <w:rPr>
          <w:rFonts w:hint="eastAsia"/>
        </w:rPr>
        <w:t>实际上，满足</w:t>
      </w:r>
      <w:r>
        <w:rPr>
          <w:rFonts w:hint="eastAsia"/>
        </w:rPr>
        <w:t>Penrose</w:t>
      </w:r>
      <w:r>
        <w:rPr>
          <w:rFonts w:hint="eastAsia"/>
        </w:rPr>
        <w:t>方程</w:t>
      </w:r>
      <w:r w:rsidR="0084304B">
        <w:rPr>
          <w:rFonts w:hint="eastAsia"/>
        </w:rPr>
        <w:t>若干个</w:t>
      </w:r>
      <w:r>
        <w:rPr>
          <w:rFonts w:hint="eastAsia"/>
        </w:rPr>
        <w:t>的矩阵</w:t>
      </w:r>
      <w:r w:rsidRPr="00CC3409">
        <w:rPr>
          <w:position w:val="-4"/>
        </w:rPr>
        <w:object w:dxaOrig="279" w:dyaOrig="260" w14:anchorId="21532F56">
          <v:shape id="_x0000_i1043" type="#_x0000_t75" style="width:14.1pt;height:13.1pt" o:ole="">
            <v:imagedata r:id="rId20" o:title=""/>
          </v:shape>
          <o:OLEObject Type="Embed" ProgID="Equation.DSMT4" ShapeID="_x0000_i1043" DrawAspect="Content" ObjectID="_1763327249" r:id="rId38"/>
        </w:object>
      </w:r>
      <w:r>
        <w:rPr>
          <w:rFonts w:hint="eastAsia"/>
        </w:rPr>
        <w:t>均为的广义逆矩阵。然而，只有</w:t>
      </w:r>
      <w:r w:rsidR="000916BC" w:rsidRPr="00CC3409">
        <w:rPr>
          <w:position w:val="-4"/>
        </w:rPr>
        <w:object w:dxaOrig="340" w:dyaOrig="300" w14:anchorId="09BBC0EE">
          <v:shape id="_x0000_i1044" type="#_x0000_t75" style="width:17.1pt;height:15.1pt" o:ole="">
            <v:imagedata r:id="rId24" o:title=""/>
          </v:shape>
          <o:OLEObject Type="Embed" ProgID="Equation.DSMT4" ShapeID="_x0000_i1044" DrawAspect="Content" ObjectID="_1763327250" r:id="rId39"/>
        </w:object>
      </w:r>
      <w:r>
        <w:rPr>
          <w:rFonts w:hint="eastAsia"/>
        </w:rPr>
        <w:t>是唯一的，其余均不唯一，具体定义如下：</w:t>
      </w:r>
    </w:p>
    <w:p w14:paraId="5EF0F1F2" w14:textId="6E601AD1" w:rsidR="00C53301" w:rsidRDefault="00C53301" w:rsidP="00C53301">
      <w:pPr>
        <w:ind w:firstLine="357"/>
      </w:pPr>
      <w:r w:rsidRPr="00335329">
        <w:rPr>
          <w:rFonts w:hint="eastAsia"/>
          <w:b/>
        </w:rPr>
        <w:t>定义：</w:t>
      </w:r>
      <w:r w:rsidRPr="00C53301">
        <w:rPr>
          <w:rFonts w:hint="eastAsia"/>
        </w:rPr>
        <w:t>对任意</w:t>
      </w:r>
      <w:r w:rsidRPr="00C53301">
        <w:rPr>
          <w:position w:val="-6"/>
        </w:rPr>
        <w:object w:dxaOrig="920" w:dyaOrig="320" w14:anchorId="1FEFCA70">
          <v:shape id="_x0000_i1045" type="#_x0000_t75" style="width:45.8pt;height:16.1pt" o:ole="">
            <v:imagedata r:id="rId40" o:title=""/>
          </v:shape>
          <o:OLEObject Type="Embed" ProgID="Equation.DSMT4" ShapeID="_x0000_i1045" DrawAspect="Content" ObjectID="_1763327251" r:id="rId41"/>
        </w:object>
      </w:r>
      <w:r>
        <w:rPr>
          <w:rFonts w:hint="eastAsia"/>
        </w:rPr>
        <w:t>，若</w:t>
      </w:r>
      <w:r w:rsidRPr="00CC3409">
        <w:rPr>
          <w:position w:val="-6"/>
        </w:rPr>
        <w:object w:dxaOrig="960" w:dyaOrig="320" w14:anchorId="2ACAA8BE">
          <v:shape id="_x0000_i1046" type="#_x0000_t75" style="width:47.85pt;height:16.1pt" o:ole="">
            <v:imagedata r:id="rId10" o:title=""/>
          </v:shape>
          <o:OLEObject Type="Embed" ProgID="Equation.DSMT4" ShapeID="_x0000_i1046" DrawAspect="Content" ObjectID="_1763327252" r:id="rId42"/>
        </w:object>
      </w:r>
      <w:r>
        <w:rPr>
          <w:rFonts w:hint="eastAsia"/>
        </w:rPr>
        <w:t>满足</w:t>
      </w:r>
      <w:r>
        <w:rPr>
          <w:rFonts w:hint="eastAsia"/>
        </w:rPr>
        <w:t>Penrose</w:t>
      </w:r>
      <w:r>
        <w:rPr>
          <w:rFonts w:hint="eastAsia"/>
        </w:rPr>
        <w:t>方程中的</w:t>
      </w:r>
      <w:r w:rsidRPr="00C53301">
        <w:rPr>
          <w:position w:val="-10"/>
        </w:rPr>
        <w:object w:dxaOrig="1320" w:dyaOrig="320" w14:anchorId="5EB41996">
          <v:shape id="_x0000_i1047" type="#_x0000_t75" style="width:65.95pt;height:16.1pt" o:ole="">
            <v:imagedata r:id="rId43" o:title=""/>
          </v:shape>
          <o:OLEObject Type="Embed" ProgID="Equation.DSMT4" ShapeID="_x0000_i1047" DrawAspect="Content" ObjectID="_1763327253" r:id="rId44"/>
        </w:object>
      </w:r>
      <w:r>
        <w:rPr>
          <w:rFonts w:hint="eastAsia"/>
        </w:rPr>
        <w:t>等方程，则称</w:t>
      </w:r>
      <w:r w:rsidRPr="00CC3409">
        <w:rPr>
          <w:position w:val="-4"/>
        </w:rPr>
        <w:object w:dxaOrig="279" w:dyaOrig="260" w14:anchorId="56ED5FDB">
          <v:shape id="_x0000_i1048" type="#_x0000_t75" style="width:14.1pt;height:13.1pt" o:ole="">
            <v:imagedata r:id="rId20" o:title=""/>
          </v:shape>
          <o:OLEObject Type="Embed" ProgID="Equation.DSMT4" ShapeID="_x0000_i1048" DrawAspect="Content" ObjectID="_1763327254" r:id="rId45"/>
        </w:object>
      </w:r>
      <w:r>
        <w:rPr>
          <w:rFonts w:hint="eastAsia"/>
        </w:rPr>
        <w:t>为</w:t>
      </w:r>
      <w:r w:rsidRPr="00CC3409">
        <w:rPr>
          <w:position w:val="-4"/>
        </w:rPr>
        <w:object w:dxaOrig="260" w:dyaOrig="260" w14:anchorId="2313F849">
          <v:shape id="_x0000_i1049" type="#_x0000_t75" style="width:13.1pt;height:13.1pt" o:ole="">
            <v:imagedata r:id="rId22" o:title=""/>
          </v:shape>
          <o:OLEObject Type="Embed" ProgID="Equation.DSMT4" ShapeID="_x0000_i1049" DrawAspect="Content" ObjectID="_1763327255" r:id="rId46"/>
        </w:object>
      </w:r>
      <w:r>
        <w:rPr>
          <w:rFonts w:hint="eastAsia"/>
        </w:rPr>
        <w:t>的</w:t>
      </w:r>
      <w:r w:rsidRPr="00C53301">
        <w:rPr>
          <w:position w:val="-10"/>
        </w:rPr>
        <w:object w:dxaOrig="1440" w:dyaOrig="340" w14:anchorId="1DB6EDAA">
          <v:shape id="_x0000_i1050" type="#_x0000_t75" style="width:1in;height:17.1pt" o:ole="">
            <v:imagedata r:id="rId47" o:title=""/>
          </v:shape>
          <o:OLEObject Type="Embed" ProgID="Equation.DSMT4" ShapeID="_x0000_i1050" DrawAspect="Content" ObjectID="_1763327256" r:id="rId48"/>
        </w:object>
      </w:r>
      <w:r>
        <w:rPr>
          <w:rFonts w:hint="eastAsia"/>
        </w:rPr>
        <w:t>，记为</w:t>
      </w:r>
      <w:r w:rsidRPr="00C53301">
        <w:rPr>
          <w:position w:val="-4"/>
        </w:rPr>
        <w:object w:dxaOrig="780" w:dyaOrig="300" w14:anchorId="19D0F0E3">
          <v:shape id="_x0000_i1051" type="#_x0000_t75" style="width:39.25pt;height:15.1pt" o:ole="">
            <v:imagedata r:id="rId49" o:title=""/>
          </v:shape>
          <o:OLEObject Type="Embed" ProgID="Equation.DSMT4" ShapeID="_x0000_i1051" DrawAspect="Content" ObjectID="_1763327257" r:id="rId50"/>
        </w:object>
      </w:r>
      <w:r>
        <w:rPr>
          <w:rFonts w:hint="eastAsia"/>
        </w:rPr>
        <w:t>，其全体记为</w:t>
      </w:r>
      <w:r w:rsidRPr="00C53301">
        <w:rPr>
          <w:position w:val="-10"/>
        </w:rPr>
        <w:object w:dxaOrig="1160" w:dyaOrig="320" w14:anchorId="4A849504">
          <v:shape id="_x0000_i1052" type="#_x0000_t75" style="width:57.9pt;height:16.1pt" o:ole="">
            <v:imagedata r:id="rId51" o:title=""/>
          </v:shape>
          <o:OLEObject Type="Embed" ProgID="Equation.DSMT4" ShapeID="_x0000_i1052" DrawAspect="Content" ObjectID="_1763327258" r:id="rId52"/>
        </w:object>
      </w:r>
      <w:r>
        <w:rPr>
          <w:rFonts w:hint="eastAsia"/>
        </w:rPr>
        <w:t>。</w:t>
      </w:r>
    </w:p>
    <w:p w14:paraId="0D2F8381" w14:textId="3A24C390" w:rsidR="00C53301" w:rsidRDefault="00C53301" w:rsidP="00C53301">
      <w:pPr>
        <w:ind w:firstLine="357"/>
      </w:pPr>
      <w:r>
        <w:rPr>
          <w:rFonts w:hint="eastAsia"/>
        </w:rPr>
        <w:t>根据上述定义可知，从</w:t>
      </w:r>
      <w:r>
        <w:rPr>
          <w:rFonts w:hint="eastAsia"/>
        </w:rPr>
        <w:t>Penrose</w:t>
      </w:r>
      <w:r>
        <w:rPr>
          <w:rFonts w:hint="eastAsia"/>
        </w:rPr>
        <w:t>四个方程中任选若干个成立，可以得到一类广义逆矩阵，根据选择的不同，最终可以得到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类广义逆矩阵，即</w:t>
      </w:r>
    </w:p>
    <w:p w14:paraId="7881F09A" w14:textId="74F1AE42" w:rsidR="00C53301" w:rsidRDefault="00C53301" w:rsidP="00C53301">
      <w:pPr>
        <w:pStyle w:val="MTDisplayEquation"/>
      </w:pPr>
      <w:r>
        <w:tab/>
      </w:r>
      <w:r w:rsidRPr="00C53301">
        <w:rPr>
          <w:position w:val="-12"/>
        </w:rPr>
        <w:object w:dxaOrig="2220" w:dyaOrig="380" w14:anchorId="283B00CD">
          <v:shape id="_x0000_i1053" type="#_x0000_t75" style="width:111.25pt;height:19.15pt" o:ole="">
            <v:imagedata r:id="rId53" o:title=""/>
          </v:shape>
          <o:OLEObject Type="Embed" ProgID="Equation.DSMT4" ShapeID="_x0000_i1053" DrawAspect="Content" ObjectID="_1763327259" r:id="rId54"/>
        </w:object>
      </w:r>
    </w:p>
    <w:p w14:paraId="682C7733" w14:textId="1E960F8F" w:rsidR="00C53301" w:rsidRDefault="00C53301" w:rsidP="00C53301">
      <w:r>
        <w:rPr>
          <w:rFonts w:hint="eastAsia"/>
        </w:rPr>
        <w:t>应用较多的是以下五类：</w:t>
      </w:r>
    </w:p>
    <w:p w14:paraId="05E6446B" w14:textId="2367B7F7" w:rsidR="00C53301" w:rsidRDefault="00C53301" w:rsidP="00C53301">
      <w:pPr>
        <w:pStyle w:val="MTDisplayEquation"/>
      </w:pPr>
      <w:r>
        <w:tab/>
      </w:r>
      <w:r w:rsidRPr="00C53301">
        <w:rPr>
          <w:position w:val="-10"/>
        </w:rPr>
        <w:object w:dxaOrig="3760" w:dyaOrig="320" w14:anchorId="652CCA3D">
          <v:shape id="_x0000_i1054" type="#_x0000_t75" style="width:187.8pt;height:16.1pt" o:ole="">
            <v:imagedata r:id="rId55" o:title=""/>
          </v:shape>
          <o:OLEObject Type="Embed" ProgID="Equation.DSMT4" ShapeID="_x0000_i1054" DrawAspect="Content" ObjectID="_1763327260" r:id="rId56"/>
        </w:object>
      </w:r>
    </w:p>
    <w:p w14:paraId="1E1D0B1E" w14:textId="3891ED52" w:rsidR="00C53301" w:rsidRPr="00C53301" w:rsidRDefault="00C53301" w:rsidP="001F6585">
      <w:pPr>
        <w:ind w:firstLine="357"/>
      </w:pPr>
      <w:r>
        <w:rPr>
          <w:rFonts w:hint="eastAsia"/>
        </w:rPr>
        <w:lastRenderedPageBreak/>
        <w:t>显然，只有</w:t>
      </w:r>
      <w:r w:rsidR="001F6585" w:rsidRPr="00C53301">
        <w:rPr>
          <w:position w:val="-10"/>
        </w:rPr>
        <w:object w:dxaOrig="1100" w:dyaOrig="320" w14:anchorId="4362FDC7">
          <v:shape id="_x0000_i1055" type="#_x0000_t75" style="width:55.4pt;height:16.1pt" o:ole="">
            <v:imagedata r:id="rId57" o:title=""/>
          </v:shape>
          <o:OLEObject Type="Embed" ProgID="Equation.DSMT4" ShapeID="_x0000_i1055" DrawAspect="Content" ObjectID="_1763327261" r:id="rId58"/>
        </w:object>
      </w:r>
      <w:r w:rsidR="001F6585">
        <w:rPr>
          <w:rFonts w:hint="eastAsia"/>
        </w:rPr>
        <w:t>这一类矩阵中只会含有一个矩阵，即</w:t>
      </w:r>
      <w:r w:rsidR="001F6585">
        <w:rPr>
          <w:rFonts w:hint="eastAsia"/>
        </w:rPr>
        <w:t>Moore</w:t>
      </w:r>
      <w:r w:rsidR="001F6585">
        <w:t>-P</w:t>
      </w:r>
      <w:r w:rsidR="001F6585">
        <w:rPr>
          <w:rFonts w:hint="eastAsia"/>
        </w:rPr>
        <w:t>enrose</w:t>
      </w:r>
      <w:r w:rsidR="001F6585">
        <w:rPr>
          <w:rFonts w:hint="eastAsia"/>
        </w:rPr>
        <w:t>矩阵，同时该矩阵也属于其他所有广义逆矩阵，故一般求广义逆矩阵时，指的是求</w:t>
      </w:r>
      <w:r w:rsidR="001F6585">
        <w:rPr>
          <w:rFonts w:hint="eastAsia"/>
        </w:rPr>
        <w:t>Moore</w:t>
      </w:r>
      <w:r w:rsidR="001F6585">
        <w:t>-P</w:t>
      </w:r>
      <w:r w:rsidR="001F6585">
        <w:rPr>
          <w:rFonts w:hint="eastAsia"/>
        </w:rPr>
        <w:t>enrose</w:t>
      </w:r>
      <w:r w:rsidR="001F6585">
        <w:rPr>
          <w:rFonts w:hint="eastAsia"/>
        </w:rPr>
        <w:t>逆矩阵。</w:t>
      </w:r>
    </w:p>
    <w:p w14:paraId="26868D28" w14:textId="40CB9D36" w:rsidR="00FC56B4" w:rsidRDefault="00CF139D" w:rsidP="00E10C19">
      <w:pPr>
        <w:pStyle w:val="3"/>
        <w:numPr>
          <w:ilvl w:val="0"/>
          <w:numId w:val="1"/>
        </w:numPr>
        <w:spacing w:beforeLines="50" w:before="156" w:afterLines="50" w:after="156" w:line="240" w:lineRule="auto"/>
        <w:ind w:left="357" w:hanging="357"/>
      </w:pPr>
      <w:bookmarkStart w:id="4" w:name="_Toc152707981"/>
      <w:r>
        <w:rPr>
          <w:rFonts w:hint="eastAsia"/>
        </w:rPr>
        <w:t>广义逆矩阵性质</w:t>
      </w:r>
      <w:bookmarkEnd w:id="4"/>
    </w:p>
    <w:p w14:paraId="672C36AB" w14:textId="622A82B6" w:rsidR="0084304B" w:rsidRPr="0084304B" w:rsidRDefault="0084304B" w:rsidP="0084304B">
      <w:pPr>
        <w:ind w:firstLine="357"/>
      </w:pPr>
      <w:r w:rsidRPr="0084304B">
        <w:rPr>
          <w:rFonts w:hint="eastAsia"/>
        </w:rPr>
        <w:t>广义逆矩阵</w:t>
      </w:r>
      <w:r>
        <w:rPr>
          <w:rFonts w:hint="eastAsia"/>
        </w:rPr>
        <w:t>的性质诸多，此处仅给出少数几条较为常用的性质。</w:t>
      </w:r>
    </w:p>
    <w:p w14:paraId="67A968C4" w14:textId="18441DB5" w:rsidR="0084304B" w:rsidRDefault="0084304B" w:rsidP="0084304B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矩阵</w:t>
      </w:r>
      <w:r w:rsidRPr="00CC3409">
        <w:rPr>
          <w:position w:val="-6"/>
        </w:rPr>
        <w:object w:dxaOrig="920" w:dyaOrig="320" w14:anchorId="51681989">
          <v:shape id="_x0000_i1056" type="#_x0000_t75" style="width:45.8pt;height:16.1pt" o:ole="">
            <v:imagedata r:id="rId8" o:title=""/>
          </v:shape>
          <o:OLEObject Type="Embed" ProgID="Equation.DSMT4" ShapeID="_x0000_i1056" DrawAspect="Content" ObjectID="_1763327262" r:id="rId59"/>
        </w:object>
      </w:r>
      <w:r>
        <w:rPr>
          <w:rFonts w:hint="eastAsia"/>
        </w:rPr>
        <w:t>有唯一</w:t>
      </w:r>
      <w:r w:rsidRPr="0084304B">
        <w:rPr>
          <w:position w:val="-10"/>
        </w:rPr>
        <w:object w:dxaOrig="760" w:dyaOrig="340" w14:anchorId="0B8BB692">
          <v:shape id="_x0000_i1057" type="#_x0000_t75" style="width:37.75pt;height:17.1pt" o:ole="">
            <v:imagedata r:id="rId60" o:title=""/>
          </v:shape>
          <o:OLEObject Type="Embed" ProgID="Equation.DSMT4" ShapeID="_x0000_i1057" DrawAspect="Content" ObjectID="_1763327263" r:id="rId61"/>
        </w:object>
      </w:r>
      <w:r>
        <w:rPr>
          <w:rFonts w:hint="eastAsia"/>
        </w:rPr>
        <w:t>的充要条件是</w:t>
      </w:r>
      <w:r w:rsidRPr="00CC3409">
        <w:rPr>
          <w:position w:val="-4"/>
        </w:rPr>
        <w:object w:dxaOrig="260" w:dyaOrig="260" w14:anchorId="4FD45A14">
          <v:shape id="_x0000_i1058" type="#_x0000_t75" style="width:13.1pt;height:13.1pt" o:ole="">
            <v:imagedata r:id="rId22" o:title=""/>
          </v:shape>
          <o:OLEObject Type="Embed" ProgID="Equation.DSMT4" ShapeID="_x0000_i1058" DrawAspect="Content" ObjectID="_1763327264" r:id="rId62"/>
        </w:object>
      </w:r>
      <w:r>
        <w:rPr>
          <w:rFonts w:hint="eastAsia"/>
        </w:rPr>
        <w:t>是非奇异矩阵，且这个</w:t>
      </w:r>
      <w:r w:rsidRPr="0084304B">
        <w:rPr>
          <w:position w:val="-10"/>
        </w:rPr>
        <w:object w:dxaOrig="760" w:dyaOrig="340" w14:anchorId="4D2F7F5F">
          <v:shape id="_x0000_i1059" type="#_x0000_t75" style="width:37.75pt;height:17.1pt" o:ole="">
            <v:imagedata r:id="rId63" o:title=""/>
          </v:shape>
          <o:OLEObject Type="Embed" ProgID="Equation.DSMT4" ShapeID="_x0000_i1059" DrawAspect="Content" ObjectID="_1763327265" r:id="rId64"/>
        </w:object>
      </w:r>
      <w:r>
        <w:rPr>
          <w:rFonts w:hint="eastAsia"/>
        </w:rPr>
        <w:t>与</w:t>
      </w:r>
      <w:r w:rsidRPr="0084304B">
        <w:rPr>
          <w:position w:val="-4"/>
        </w:rPr>
        <w:object w:dxaOrig="400" w:dyaOrig="300" w14:anchorId="245B0223">
          <v:shape id="_x0000_i1060" type="#_x0000_t75" style="width:20.15pt;height:15.1pt" o:ole="">
            <v:imagedata r:id="rId27" o:title=""/>
          </v:shape>
          <o:OLEObject Type="Embed" ProgID="Equation.DSMT4" ShapeID="_x0000_i1060" DrawAspect="Content" ObjectID="_1763327266" r:id="rId65"/>
        </w:object>
      </w:r>
      <w:r>
        <w:rPr>
          <w:rFonts w:hint="eastAsia"/>
        </w:rPr>
        <w:t>。</w:t>
      </w:r>
    </w:p>
    <w:p w14:paraId="39EEBDC6" w14:textId="59C47761" w:rsidR="00AB49A5" w:rsidRDefault="00AB49A5" w:rsidP="0084304B">
      <w:pPr>
        <w:ind w:firstLine="357"/>
      </w:pPr>
      <w:r>
        <w:rPr>
          <w:rFonts w:hint="eastAsia"/>
        </w:rPr>
        <w:t>该定理说明，</w:t>
      </w:r>
      <w:r w:rsidR="00F2191C">
        <w:rPr>
          <w:rFonts w:hint="eastAsia"/>
        </w:rPr>
        <w:t>矩阵的</w:t>
      </w:r>
      <w:r w:rsidR="00F2191C" w:rsidRPr="0084304B">
        <w:rPr>
          <w:position w:val="-10"/>
        </w:rPr>
        <w:object w:dxaOrig="760" w:dyaOrig="340" w14:anchorId="713C0421">
          <v:shape id="_x0000_i1061" type="#_x0000_t75" style="width:37.75pt;height:17.1pt" o:ole="">
            <v:imagedata r:id="rId60" o:title=""/>
          </v:shape>
          <o:OLEObject Type="Embed" ProgID="Equation.DSMT4" ShapeID="_x0000_i1061" DrawAspect="Content" ObjectID="_1763327267" r:id="rId66"/>
        </w:object>
      </w:r>
      <w:r w:rsidR="00F2191C">
        <w:rPr>
          <w:rFonts w:hint="eastAsia"/>
        </w:rPr>
        <w:t>对于奇异矩阵而言一般是不唯一的，仅当是非奇异矩阵时，才有唯一的</w:t>
      </w:r>
      <w:r w:rsidR="00F2191C" w:rsidRPr="0084304B">
        <w:rPr>
          <w:position w:val="-10"/>
        </w:rPr>
        <w:object w:dxaOrig="760" w:dyaOrig="340" w14:anchorId="7D3EDC25">
          <v:shape id="_x0000_i1062" type="#_x0000_t75" style="width:37.75pt;height:17.1pt" o:ole="">
            <v:imagedata r:id="rId60" o:title=""/>
          </v:shape>
          <o:OLEObject Type="Embed" ProgID="Equation.DSMT4" ShapeID="_x0000_i1062" DrawAspect="Content" ObjectID="_1763327268" r:id="rId67"/>
        </w:object>
      </w:r>
      <w:r w:rsidR="00F2191C">
        <w:rPr>
          <w:rFonts w:hint="eastAsia"/>
        </w:rPr>
        <w:t>。</w:t>
      </w:r>
    </w:p>
    <w:p w14:paraId="20059B40" w14:textId="347DB368" w:rsidR="002B3DA6" w:rsidRDefault="00F2191C" w:rsidP="002B3DA6">
      <w:pPr>
        <w:ind w:firstLine="357"/>
      </w:pPr>
      <w:r>
        <w:rPr>
          <w:rFonts w:hint="eastAsia"/>
        </w:rPr>
        <w:t>有关</w:t>
      </w:r>
      <w:r w:rsidRPr="00833D5A">
        <w:rPr>
          <w:position w:val="-4"/>
        </w:rPr>
        <w:object w:dxaOrig="320" w:dyaOrig="300" w14:anchorId="5B20DE89">
          <v:shape id="_x0000_i1063" type="#_x0000_t75" style="width:16.1pt;height:15.1pt" o:ole="">
            <v:imagedata r:id="rId68" o:title=""/>
          </v:shape>
          <o:OLEObject Type="Embed" ProgID="Equation.DSMT4" ShapeID="_x0000_i1063" DrawAspect="Content" ObjectID="_1763327269" r:id="rId69"/>
        </w:object>
      </w:r>
      <w:r>
        <w:rPr>
          <w:rFonts w:hint="eastAsia"/>
        </w:rPr>
        <w:t>的一些性质：</w:t>
      </w:r>
    </w:p>
    <w:p w14:paraId="70E0503A" w14:textId="3187DE81" w:rsidR="00F2191C" w:rsidRDefault="002B3DA6" w:rsidP="002B3DA6">
      <w:pPr>
        <w:pStyle w:val="MTDisplayEquation"/>
      </w:pPr>
      <w:r>
        <w:tab/>
      </w:r>
      <w:r w:rsidR="000916BC" w:rsidRPr="002B3DA6">
        <w:rPr>
          <w:position w:val="-10"/>
        </w:rPr>
        <w:object w:dxaOrig="1920" w:dyaOrig="360" w14:anchorId="4CFE8CCB">
          <v:shape id="_x0000_i1064" type="#_x0000_t75" style="width:96.15pt;height:18.15pt" o:ole="">
            <v:imagedata r:id="rId70" o:title=""/>
          </v:shape>
          <o:OLEObject Type="Embed" ProgID="Equation.DSMT4" ShapeID="_x0000_i1064" DrawAspect="Content" ObjectID="_1763327270" r:id="rId71"/>
        </w:object>
      </w:r>
    </w:p>
    <w:p w14:paraId="3AC3665A" w14:textId="57511EC8" w:rsidR="002B3DA6" w:rsidRDefault="002B3DA6" w:rsidP="002B3DA6">
      <w:pPr>
        <w:pStyle w:val="MTDisplayEquation"/>
      </w:pPr>
      <w:r>
        <w:tab/>
      </w:r>
      <w:r w:rsidR="000916BC" w:rsidRPr="002B3DA6">
        <w:rPr>
          <w:position w:val="-10"/>
        </w:rPr>
        <w:object w:dxaOrig="3879" w:dyaOrig="360" w14:anchorId="6F162891">
          <v:shape id="_x0000_i1065" type="#_x0000_t75" style="width:193.85pt;height:18.15pt" o:ole="">
            <v:imagedata r:id="rId72" o:title=""/>
          </v:shape>
          <o:OLEObject Type="Embed" ProgID="Equation.DSMT4" ShapeID="_x0000_i1065" DrawAspect="Content" ObjectID="_1763327271" r:id="rId73"/>
        </w:object>
      </w:r>
    </w:p>
    <w:p w14:paraId="4A2680F1" w14:textId="7741F8F6" w:rsidR="00B13F4A" w:rsidRPr="00B13F4A" w:rsidRDefault="00B13F4A" w:rsidP="00B13F4A">
      <w:pPr>
        <w:pStyle w:val="MTDisplayEquation"/>
      </w:pPr>
      <w:r>
        <w:tab/>
      </w:r>
      <w:r w:rsidRPr="00B13F4A">
        <w:rPr>
          <w:position w:val="-10"/>
        </w:rPr>
        <w:object w:dxaOrig="2940" w:dyaOrig="360" w14:anchorId="4BD8CD64">
          <v:shape id="_x0000_i1066" type="#_x0000_t75" style="width:147pt;height:18.15pt" o:ole="">
            <v:imagedata r:id="rId74" o:title=""/>
          </v:shape>
          <o:OLEObject Type="Embed" ProgID="Equation.DSMT4" ShapeID="_x0000_i1066" DrawAspect="Content" ObjectID="_1763327272" r:id="rId75"/>
        </w:object>
      </w:r>
    </w:p>
    <w:p w14:paraId="368FAB76" w14:textId="2CB92371" w:rsidR="00774A3A" w:rsidRDefault="00774A3A" w:rsidP="00774A3A">
      <w:pPr>
        <w:pStyle w:val="2"/>
        <w:jc w:val="center"/>
      </w:pPr>
      <w:bookmarkStart w:id="5" w:name="_Toc152707982"/>
      <w:r>
        <w:rPr>
          <w:rFonts w:hint="eastAsia"/>
        </w:rPr>
        <w:t>二：</w:t>
      </w:r>
      <w:r w:rsidR="00AD2800">
        <w:rPr>
          <w:rFonts w:hint="eastAsia"/>
        </w:rPr>
        <w:t>广义逆矩阵求解方法</w:t>
      </w:r>
      <w:bookmarkEnd w:id="5"/>
    </w:p>
    <w:p w14:paraId="661AF28F" w14:textId="2860A39B" w:rsidR="00D044AB" w:rsidRPr="00D044AB" w:rsidRDefault="00D044AB" w:rsidP="00D044AB">
      <w:r>
        <w:tab/>
      </w:r>
      <w:r>
        <w:rPr>
          <w:rFonts w:hint="eastAsia"/>
        </w:rPr>
        <w:t>前文已提及，可以根据矩阵</w:t>
      </w:r>
      <w:r w:rsidRPr="00CC3409">
        <w:rPr>
          <w:position w:val="-4"/>
        </w:rPr>
        <w:object w:dxaOrig="260" w:dyaOrig="260" w14:anchorId="205B13FD">
          <v:shape id="_x0000_i1067" type="#_x0000_t75" style="width:13.1pt;height:13.1pt" o:ole="">
            <v:imagedata r:id="rId22" o:title=""/>
          </v:shape>
          <o:OLEObject Type="Embed" ProgID="Equation.DSMT4" ShapeID="_x0000_i1067" DrawAspect="Content" ObjectID="_1763327273" r:id="rId76"/>
        </w:object>
      </w:r>
      <w:r>
        <w:rPr>
          <w:rFonts w:hint="eastAsia"/>
        </w:rPr>
        <w:t>的</w:t>
      </w:r>
      <w:r>
        <w:t>SVD</w:t>
      </w:r>
      <w:r>
        <w:rPr>
          <w:rFonts w:hint="eastAsia"/>
        </w:rPr>
        <w:t>分解从而求解</w:t>
      </w:r>
      <w:r w:rsidRPr="00833D5A">
        <w:rPr>
          <w:position w:val="-4"/>
        </w:rPr>
        <w:object w:dxaOrig="320" w:dyaOrig="300" w14:anchorId="75CE8D00">
          <v:shape id="_x0000_i1068" type="#_x0000_t75" style="width:16.1pt;height:15.1pt" o:ole="">
            <v:imagedata r:id="rId68" o:title=""/>
          </v:shape>
          <o:OLEObject Type="Embed" ProgID="Equation.DSMT4" ShapeID="_x0000_i1068" DrawAspect="Content" ObjectID="_1763327274" r:id="rId77"/>
        </w:object>
      </w:r>
      <w:r>
        <w:rPr>
          <w:rFonts w:hint="eastAsia"/>
        </w:rPr>
        <w:t>，然而矩阵的</w:t>
      </w:r>
      <w:r>
        <w:rPr>
          <w:rFonts w:hint="eastAsia"/>
        </w:rPr>
        <w:t>S</w:t>
      </w:r>
      <w:r>
        <w:t>VD</w:t>
      </w:r>
      <w:r>
        <w:rPr>
          <w:rFonts w:hint="eastAsia"/>
        </w:rPr>
        <w:t>分解较为复杂，耗时较长，一般采取较为简单的方法。下面主要介绍</w:t>
      </w:r>
      <w:r>
        <w:rPr>
          <w:rFonts w:hint="eastAsia"/>
        </w:rPr>
        <w:t>Hermite</w:t>
      </w:r>
      <w:r>
        <w:rPr>
          <w:rFonts w:hint="eastAsia"/>
        </w:rPr>
        <w:t>标准形和满秩分解计算广义逆矩阵的方法。</w:t>
      </w:r>
    </w:p>
    <w:p w14:paraId="40B18E3B" w14:textId="2EB7F982" w:rsidR="00774A3A" w:rsidRDefault="007E2446" w:rsidP="00E10C19">
      <w:pPr>
        <w:pStyle w:val="3"/>
        <w:numPr>
          <w:ilvl w:val="0"/>
          <w:numId w:val="4"/>
        </w:numPr>
        <w:spacing w:beforeLines="50" w:before="156" w:afterLines="50" w:after="156" w:line="240" w:lineRule="auto"/>
        <w:ind w:left="357" w:hanging="357"/>
      </w:pPr>
      <w:bookmarkStart w:id="6" w:name="_Toc152707983"/>
      <w:r>
        <w:rPr>
          <w:rFonts w:hint="eastAsia"/>
        </w:rPr>
        <w:t>Hermite</w:t>
      </w:r>
      <w:r w:rsidR="00ED7EAF">
        <w:rPr>
          <w:rFonts w:hint="eastAsia"/>
        </w:rPr>
        <w:t>标准形</w:t>
      </w:r>
      <w:r>
        <w:rPr>
          <w:rFonts w:hint="eastAsia"/>
        </w:rPr>
        <w:t>计算矩阵</w:t>
      </w:r>
      <w:r>
        <w:rPr>
          <w:rFonts w:hint="eastAsia"/>
        </w:rPr>
        <w:t>{</w:t>
      </w:r>
      <w:r>
        <w:t>1}-</w:t>
      </w:r>
      <w:r>
        <w:rPr>
          <w:rFonts w:hint="eastAsia"/>
        </w:rPr>
        <w:t>逆、</w:t>
      </w:r>
      <w:r>
        <w:rPr>
          <w:rFonts w:hint="eastAsia"/>
        </w:rPr>
        <w:t>{</w:t>
      </w:r>
      <w:r>
        <w:t>1</w:t>
      </w:r>
      <w:r>
        <w:rPr>
          <w:rFonts w:hint="eastAsia"/>
        </w:rPr>
        <w:t>，</w:t>
      </w:r>
      <w:r>
        <w:t>2}-</w:t>
      </w:r>
      <w:r>
        <w:rPr>
          <w:rFonts w:hint="eastAsia"/>
        </w:rPr>
        <w:t>逆</w:t>
      </w:r>
      <w:bookmarkEnd w:id="6"/>
    </w:p>
    <w:p w14:paraId="6ECA5DB2" w14:textId="36390BF0" w:rsidR="00813F12" w:rsidRDefault="00813F12" w:rsidP="00813F12">
      <w:pPr>
        <w:ind w:firstLine="360"/>
      </w:pPr>
      <w:r>
        <w:rPr>
          <w:rFonts w:hint="eastAsia"/>
        </w:rPr>
        <w:t>根据矩阵分解的知识可知，任意矩阵</w:t>
      </w:r>
      <w:r w:rsidRPr="00813F12">
        <w:rPr>
          <w:position w:val="-12"/>
        </w:rPr>
        <w:object w:dxaOrig="1579" w:dyaOrig="380" w14:anchorId="6337C9FF">
          <v:shape id="_x0000_i1069" type="#_x0000_t75" style="width:78.55pt;height:19.15pt" o:ole="">
            <v:imagedata r:id="rId78" o:title=""/>
          </v:shape>
          <o:OLEObject Type="Embed" ProgID="Equation.DSMT4" ShapeID="_x0000_i1069" DrawAspect="Content" ObjectID="_1763327275" r:id="rId79"/>
        </w:object>
      </w:r>
      <w:r>
        <w:rPr>
          <w:rFonts w:hint="eastAsia"/>
        </w:rPr>
        <w:t>都可以通过初等行变换化为</w:t>
      </w:r>
      <w:r>
        <w:rPr>
          <w:rFonts w:hint="eastAsia"/>
        </w:rPr>
        <w:t>H</w:t>
      </w:r>
      <w:r>
        <w:t>ermite</w:t>
      </w:r>
      <w:r>
        <w:rPr>
          <w:rFonts w:hint="eastAsia"/>
        </w:rPr>
        <w:t>标准形</w:t>
      </w:r>
      <w:r w:rsidRPr="00813F12">
        <w:rPr>
          <w:position w:val="-4"/>
        </w:rPr>
        <w:object w:dxaOrig="260" w:dyaOrig="260" w14:anchorId="4ED5706F">
          <v:shape id="_x0000_i1070" type="#_x0000_t75" style="width:13.1pt;height:13.1pt" o:ole="">
            <v:imagedata r:id="rId80" o:title=""/>
          </v:shape>
          <o:OLEObject Type="Embed" ProgID="Equation.DSMT4" ShapeID="_x0000_i1070" DrawAspect="Content" ObjectID="_1763327276" r:id="rId81"/>
        </w:object>
      </w:r>
      <w:r w:rsidR="00CB5CE2">
        <w:rPr>
          <w:rFonts w:hint="eastAsia"/>
        </w:rPr>
        <w:t>，即存在有限个初等矩阵的乘积，记作</w:t>
      </w:r>
      <w:r w:rsidR="00CB5CE2" w:rsidRPr="00CB5CE2">
        <w:rPr>
          <w:position w:val="-10"/>
        </w:rPr>
        <w:object w:dxaOrig="260" w:dyaOrig="320" w14:anchorId="09555D6D">
          <v:shape id="_x0000_i1071" type="#_x0000_t75" style="width:13.1pt;height:16.1pt" o:ole="">
            <v:imagedata r:id="rId82" o:title=""/>
          </v:shape>
          <o:OLEObject Type="Embed" ProgID="Equation.DSMT4" ShapeID="_x0000_i1071" DrawAspect="Content" ObjectID="_1763327277" r:id="rId83"/>
        </w:object>
      </w:r>
      <w:r w:rsidR="00CB5CE2">
        <w:rPr>
          <w:rFonts w:hint="eastAsia"/>
        </w:rPr>
        <w:t>，满足</w:t>
      </w:r>
    </w:p>
    <w:p w14:paraId="207BE56C" w14:textId="5B4EF648" w:rsidR="00CB5CE2" w:rsidRDefault="00CB5CE2" w:rsidP="00CB5CE2">
      <w:pPr>
        <w:pStyle w:val="MTDisplayEquation"/>
      </w:pPr>
      <w:r>
        <w:tab/>
      </w:r>
      <w:r w:rsidRPr="00CB5CE2">
        <w:rPr>
          <w:position w:val="-10"/>
        </w:rPr>
        <w:object w:dxaOrig="820" w:dyaOrig="320" w14:anchorId="49D892F0">
          <v:shape id="_x0000_i1072" type="#_x0000_t75" style="width:41.3pt;height:16.1pt" o:ole="">
            <v:imagedata r:id="rId84" o:title=""/>
          </v:shape>
          <o:OLEObject Type="Embed" ProgID="Equation.DSMT4" ShapeID="_x0000_i1072" DrawAspect="Content" ObjectID="_1763327278" r:id="rId85"/>
        </w:object>
      </w:r>
    </w:p>
    <w:p w14:paraId="7BC95A1C" w14:textId="10983B4A" w:rsidR="00CB5CE2" w:rsidRDefault="00CB5CE2" w:rsidP="00CB5CE2">
      <w:r>
        <w:rPr>
          <w:rFonts w:hint="eastAsia"/>
        </w:rPr>
        <w:lastRenderedPageBreak/>
        <w:t>根据矩阵</w:t>
      </w:r>
      <w:r w:rsidRPr="00813F12">
        <w:rPr>
          <w:position w:val="-4"/>
        </w:rPr>
        <w:object w:dxaOrig="260" w:dyaOrig="260" w14:anchorId="35A8BE92">
          <v:shape id="_x0000_i1073" type="#_x0000_t75" style="width:13.1pt;height:13.1pt" o:ole="">
            <v:imagedata r:id="rId80" o:title=""/>
          </v:shape>
          <o:OLEObject Type="Embed" ProgID="Equation.DSMT4" ShapeID="_x0000_i1073" DrawAspect="Content" ObjectID="_1763327279" r:id="rId86"/>
        </w:object>
      </w:r>
      <w:r>
        <w:rPr>
          <w:rFonts w:hint="eastAsia"/>
        </w:rPr>
        <w:t>，可以构造置换矩阵</w:t>
      </w:r>
      <w:r w:rsidRPr="00CB5CE2">
        <w:rPr>
          <w:position w:val="-4"/>
        </w:rPr>
        <w:object w:dxaOrig="260" w:dyaOrig="260" w14:anchorId="134BB1D0">
          <v:shape id="_x0000_i1074" type="#_x0000_t75" style="width:13.1pt;height:13.1pt" o:ole="">
            <v:imagedata r:id="rId87" o:title=""/>
          </v:shape>
          <o:OLEObject Type="Embed" ProgID="Equation.DSMT4" ShapeID="_x0000_i1074" DrawAspect="Content" ObjectID="_1763327280" r:id="rId88"/>
        </w:object>
      </w:r>
      <w:r>
        <w:rPr>
          <w:rFonts w:hint="eastAsia"/>
        </w:rPr>
        <w:t>，使得</w:t>
      </w:r>
    </w:p>
    <w:p w14:paraId="6C967BA8" w14:textId="699A16C3" w:rsidR="00CB5CE2" w:rsidRPr="00CB5CE2" w:rsidRDefault="00CB5CE2" w:rsidP="00CB5CE2">
      <w:pPr>
        <w:pStyle w:val="MTDisplayEquation"/>
        <w:spacing w:line="240" w:lineRule="auto"/>
      </w:pPr>
      <w:r>
        <w:tab/>
      </w:r>
      <w:r w:rsidRPr="00CB5CE2">
        <w:rPr>
          <w:position w:val="-30"/>
        </w:rPr>
        <w:object w:dxaOrig="1660" w:dyaOrig="720" w14:anchorId="0ACCB074">
          <v:shape id="_x0000_i1075" type="#_x0000_t75" style="width:83.1pt;height:36.25pt" o:ole="">
            <v:imagedata r:id="rId89" o:title=""/>
          </v:shape>
          <o:OLEObject Type="Embed" ProgID="Equation.DSMT4" ShapeID="_x0000_i1075" DrawAspect="Content" ObjectID="_1763327281" r:id="rId90"/>
        </w:object>
      </w:r>
    </w:p>
    <w:p w14:paraId="6C17F16C" w14:textId="20009E38" w:rsidR="00CC3409" w:rsidRDefault="00CB5CE2" w:rsidP="00CB5CE2">
      <w:r>
        <w:rPr>
          <w:rFonts w:hint="eastAsia"/>
        </w:rPr>
        <w:t>其中</w:t>
      </w:r>
      <w:r w:rsidRPr="00331B58">
        <w:rPr>
          <w:position w:val="-4"/>
        </w:rPr>
        <w:object w:dxaOrig="279" w:dyaOrig="260" w14:anchorId="20B8E437">
          <v:shape id="_x0000_i1076" type="#_x0000_t75" style="width:14.1pt;height:13.1pt" o:ole="">
            <v:imagedata r:id="rId91" o:title=""/>
          </v:shape>
          <o:OLEObject Type="Embed" ProgID="Equation.DSMT4" ShapeID="_x0000_i1076" DrawAspect="Content" ObjectID="_1763327282" r:id="rId92"/>
        </w:object>
      </w:r>
      <w:r>
        <w:rPr>
          <w:rFonts w:hint="eastAsia"/>
        </w:rPr>
        <w:t>是</w:t>
      </w:r>
      <w:r w:rsidRPr="00CB5CE2">
        <w:rPr>
          <w:position w:val="-10"/>
        </w:rPr>
        <w:object w:dxaOrig="980" w:dyaOrig="320" w14:anchorId="79281415">
          <v:shape id="_x0000_i1077" type="#_x0000_t75" style="width:49.35pt;height:16.1pt" o:ole="">
            <v:imagedata r:id="rId93" o:title=""/>
          </v:shape>
          <o:OLEObject Type="Embed" ProgID="Equation.DSMT4" ShapeID="_x0000_i1077" DrawAspect="Content" ObjectID="_1763327283" r:id="rId94"/>
        </w:object>
      </w:r>
      <w:r>
        <w:rPr>
          <w:rFonts w:hint="eastAsia"/>
        </w:rPr>
        <w:t>的子阵。</w:t>
      </w:r>
    </w:p>
    <w:p w14:paraId="080200EB" w14:textId="0069434F" w:rsidR="00CB5CE2" w:rsidRDefault="00CB5CE2" w:rsidP="00CB5CE2">
      <w:r>
        <w:tab/>
      </w:r>
      <w:r>
        <w:rPr>
          <w:rFonts w:hint="eastAsia"/>
        </w:rPr>
        <w:t>对于上述定义做部分解释：</w:t>
      </w:r>
    </w:p>
    <w:p w14:paraId="19FBA0CD" w14:textId="744F4D0A" w:rsidR="00CB5CE2" w:rsidRDefault="00CB5CE2" w:rsidP="00CB5CE2">
      <w:pPr>
        <w:pStyle w:val="a8"/>
        <w:numPr>
          <w:ilvl w:val="0"/>
          <w:numId w:val="13"/>
        </w:numPr>
        <w:ind w:firstLineChars="0"/>
      </w:pPr>
      <w:r>
        <w:rPr>
          <w:rFonts w:hint="eastAsia"/>
        </w:rPr>
        <w:t>初等矩阵</w:t>
      </w:r>
      <w:r w:rsidRPr="00CB5CE2">
        <w:rPr>
          <w:position w:val="-10"/>
        </w:rPr>
        <w:object w:dxaOrig="260" w:dyaOrig="320" w14:anchorId="64AB52B1">
          <v:shape id="_x0000_i1078" type="#_x0000_t75" style="width:13.1pt;height:16.1pt" o:ole="">
            <v:imagedata r:id="rId82" o:title=""/>
          </v:shape>
          <o:OLEObject Type="Embed" ProgID="Equation.DSMT4" ShapeID="_x0000_i1078" DrawAspect="Content" ObjectID="_1763327284" r:id="rId95"/>
        </w:object>
      </w:r>
      <w:r>
        <w:rPr>
          <w:rFonts w:hint="eastAsia"/>
        </w:rPr>
        <w:t>由单位矩阵进行初等行列变换所得，对矩阵</w:t>
      </w:r>
      <w:r w:rsidRPr="00CC3409">
        <w:rPr>
          <w:position w:val="-4"/>
        </w:rPr>
        <w:object w:dxaOrig="260" w:dyaOrig="260" w14:anchorId="56DF5434">
          <v:shape id="_x0000_i1079" type="#_x0000_t75" style="width:13.1pt;height:13.1pt" o:ole="">
            <v:imagedata r:id="rId22" o:title=""/>
          </v:shape>
          <o:OLEObject Type="Embed" ProgID="Equation.DSMT4" ShapeID="_x0000_i1079" DrawAspect="Content" ObjectID="_1763327285" r:id="rId96"/>
        </w:object>
      </w:r>
      <w:r>
        <w:rPr>
          <w:rFonts w:hint="eastAsia"/>
        </w:rPr>
        <w:t>做初等行变换可以表示为左乘初等矩阵。要得到矩阵</w:t>
      </w:r>
      <w:r w:rsidRPr="00CB5CE2">
        <w:rPr>
          <w:position w:val="-10"/>
        </w:rPr>
        <w:object w:dxaOrig="260" w:dyaOrig="320" w14:anchorId="5B927FE4">
          <v:shape id="_x0000_i1080" type="#_x0000_t75" style="width:13.1pt;height:16.1pt" o:ole="">
            <v:imagedata r:id="rId82" o:title=""/>
          </v:shape>
          <o:OLEObject Type="Embed" ProgID="Equation.DSMT4" ShapeID="_x0000_i1080" DrawAspect="Content" ObjectID="_1763327286" r:id="rId97"/>
        </w:object>
      </w:r>
      <w:r>
        <w:rPr>
          <w:rFonts w:hint="eastAsia"/>
        </w:rPr>
        <w:t>，可以通过对矩阵块</w:t>
      </w:r>
      <w:r w:rsidRPr="00CB5CE2">
        <w:rPr>
          <w:position w:val="-14"/>
        </w:rPr>
        <w:object w:dxaOrig="1020" w:dyaOrig="400" w14:anchorId="1A75DFDA">
          <v:shape id="_x0000_i1081" type="#_x0000_t75" style="width:51.35pt;height:20.15pt" o:ole="">
            <v:imagedata r:id="rId98" o:title=""/>
          </v:shape>
          <o:OLEObject Type="Embed" ProgID="Equation.DSMT4" ShapeID="_x0000_i1081" DrawAspect="Content" ObjectID="_1763327287" r:id="rId99"/>
        </w:object>
      </w:r>
      <w:r>
        <w:rPr>
          <w:rFonts w:hint="eastAsia"/>
        </w:rPr>
        <w:t>进行初等行变换，得到</w:t>
      </w:r>
      <w:r w:rsidRPr="00CB5CE2">
        <w:rPr>
          <w:position w:val="-14"/>
        </w:rPr>
        <w:object w:dxaOrig="1080" w:dyaOrig="400" w14:anchorId="749E8EAE">
          <v:shape id="_x0000_i1082" type="#_x0000_t75" style="width:53.85pt;height:20.15pt" o:ole="">
            <v:imagedata r:id="rId100" o:title=""/>
          </v:shape>
          <o:OLEObject Type="Embed" ProgID="Equation.DSMT4" ShapeID="_x0000_i1082" DrawAspect="Content" ObjectID="_1763327288" r:id="rId101"/>
        </w:object>
      </w:r>
    </w:p>
    <w:p w14:paraId="664248AE" w14:textId="2ECD8977" w:rsidR="00CB5CE2" w:rsidRDefault="00CB5CE2" w:rsidP="00CB5CE2">
      <w:pPr>
        <w:pStyle w:val="a8"/>
        <w:numPr>
          <w:ilvl w:val="0"/>
          <w:numId w:val="13"/>
        </w:numPr>
        <w:ind w:firstLineChars="0"/>
      </w:pPr>
      <w:r>
        <w:rPr>
          <w:rFonts w:hint="eastAsia"/>
        </w:rPr>
        <w:t>置换矩阵指的是每一行恰有一个</w:t>
      </w:r>
      <w:r>
        <w:rPr>
          <w:rFonts w:hint="eastAsia"/>
        </w:rPr>
        <w:t>1</w:t>
      </w:r>
      <w:r>
        <w:rPr>
          <w:rFonts w:hint="eastAsia"/>
        </w:rPr>
        <w:t>，每一列也恰有一个</w:t>
      </w:r>
      <w:r>
        <w:rPr>
          <w:rFonts w:hint="eastAsia"/>
        </w:rPr>
        <w:t>1</w:t>
      </w:r>
      <w:r>
        <w:rPr>
          <w:rFonts w:hint="eastAsia"/>
        </w:rPr>
        <w:t>的矩阵。</w:t>
      </w:r>
    </w:p>
    <w:p w14:paraId="797C08FF" w14:textId="5F4B767F" w:rsidR="00226764" w:rsidRDefault="00226764" w:rsidP="00226764">
      <w:pPr>
        <w:ind w:left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813F12">
        <w:rPr>
          <w:position w:val="-12"/>
        </w:rPr>
        <w:object w:dxaOrig="920" w:dyaOrig="380" w14:anchorId="586C5F07">
          <v:shape id="_x0000_i1083" type="#_x0000_t75" style="width:45.8pt;height:19.15pt" o:ole="">
            <v:imagedata r:id="rId102" o:title=""/>
          </v:shape>
          <o:OLEObject Type="Embed" ProgID="Equation.DSMT4" ShapeID="_x0000_i1083" DrawAspect="Content" ObjectID="_1763327289" r:id="rId103"/>
        </w:object>
      </w:r>
      <w:r>
        <w:rPr>
          <w:rFonts w:hint="eastAsia"/>
        </w:rPr>
        <w:t>，又设</w:t>
      </w:r>
      <w:r w:rsidR="00DF6161" w:rsidRPr="00DF6161">
        <w:rPr>
          <w:position w:val="-12"/>
        </w:rPr>
        <w:object w:dxaOrig="940" w:dyaOrig="380" w14:anchorId="2A39C94C">
          <v:shape id="_x0000_i1084" type="#_x0000_t75" style="width:47.35pt;height:19.15pt" o:ole="">
            <v:imagedata r:id="rId104" o:title=""/>
          </v:shape>
          <o:OLEObject Type="Embed" ProgID="Equation.DSMT4" ShapeID="_x0000_i1084" DrawAspect="Content" ObjectID="_1763327290" r:id="rId105"/>
        </w:object>
      </w:r>
      <w:r w:rsidR="00DF6161">
        <w:rPr>
          <w:rFonts w:hint="eastAsia"/>
        </w:rPr>
        <w:t>和</w:t>
      </w:r>
      <w:r w:rsidR="00DF6161" w:rsidRPr="00DF6161">
        <w:rPr>
          <w:position w:val="-12"/>
        </w:rPr>
        <w:object w:dxaOrig="880" w:dyaOrig="380" w14:anchorId="0BF9F252">
          <v:shape id="_x0000_i1085" type="#_x0000_t75" style="width:43.8pt;height:19.15pt" o:ole="">
            <v:imagedata r:id="rId106" o:title=""/>
          </v:shape>
          <o:OLEObject Type="Embed" ProgID="Equation.DSMT4" ShapeID="_x0000_i1085" DrawAspect="Content" ObjectID="_1763327291" r:id="rId107"/>
        </w:object>
      </w:r>
      <w:r w:rsidR="00DF6161">
        <w:rPr>
          <w:rFonts w:hint="eastAsia"/>
        </w:rPr>
        <w:t>，使得</w:t>
      </w:r>
    </w:p>
    <w:p w14:paraId="1DF17AB2" w14:textId="77777777" w:rsidR="00DF6161" w:rsidRPr="00CB5CE2" w:rsidRDefault="00DF6161" w:rsidP="00DF6161">
      <w:pPr>
        <w:pStyle w:val="MTDisplayEquation"/>
        <w:spacing w:line="240" w:lineRule="auto"/>
      </w:pPr>
      <w:r>
        <w:tab/>
      </w:r>
      <w:r w:rsidRPr="00CB5CE2">
        <w:rPr>
          <w:position w:val="-30"/>
        </w:rPr>
        <w:object w:dxaOrig="1660" w:dyaOrig="720" w14:anchorId="248503DA">
          <v:shape id="_x0000_i1086" type="#_x0000_t75" style="width:83.1pt;height:36.25pt" o:ole="">
            <v:imagedata r:id="rId89" o:title=""/>
          </v:shape>
          <o:OLEObject Type="Embed" ProgID="Equation.DSMT4" ShapeID="_x0000_i1086" DrawAspect="Content" ObjectID="_1763327292" r:id="rId108"/>
        </w:object>
      </w:r>
    </w:p>
    <w:p w14:paraId="6B360804" w14:textId="34242A32" w:rsidR="00DF6161" w:rsidRDefault="00DF6161" w:rsidP="00DF6161">
      <w:r>
        <w:rPr>
          <w:rFonts w:hint="eastAsia"/>
        </w:rPr>
        <w:t>成立，则对任意</w:t>
      </w:r>
      <w:r w:rsidRPr="00DF6161">
        <w:rPr>
          <w:position w:val="-6"/>
        </w:rPr>
        <w:object w:dxaOrig="1400" w:dyaOrig="320" w14:anchorId="0E04202B">
          <v:shape id="_x0000_i1087" type="#_x0000_t75" style="width:70pt;height:16.1pt" o:ole="">
            <v:imagedata r:id="rId109" o:title=""/>
          </v:shape>
          <o:OLEObject Type="Embed" ProgID="Equation.DSMT4" ShapeID="_x0000_i1087" DrawAspect="Content" ObjectID="_1763327293" r:id="rId110"/>
        </w:object>
      </w:r>
      <w:r>
        <w:rPr>
          <w:rFonts w:hint="eastAsia"/>
        </w:rPr>
        <w:t>，</w:t>
      </w:r>
      <w:r w:rsidRPr="00DF6161">
        <w:rPr>
          <w:position w:val="-6"/>
        </w:rPr>
        <w:object w:dxaOrig="560" w:dyaOrig="220" w14:anchorId="1818A705">
          <v:shape id="_x0000_i1088" type="#_x0000_t75" style="width:28.2pt;height:11.1pt" o:ole="">
            <v:imagedata r:id="rId111" o:title=""/>
          </v:shape>
          <o:OLEObject Type="Embed" ProgID="Equation.DSMT4" ShapeID="_x0000_i1088" DrawAspect="Content" ObjectID="_1763327294" r:id="rId112"/>
        </w:object>
      </w:r>
      <w:r>
        <w:rPr>
          <w:rFonts w:hint="eastAsia"/>
        </w:rPr>
        <w:t>矩阵</w:t>
      </w:r>
    </w:p>
    <w:p w14:paraId="6D80C5B5" w14:textId="3D857E7A" w:rsidR="00DF6161" w:rsidRDefault="00DF6161" w:rsidP="00DF6161">
      <w:pPr>
        <w:pStyle w:val="MTDisplayEquation"/>
        <w:spacing w:line="240" w:lineRule="auto"/>
      </w:pPr>
      <w:r>
        <w:tab/>
      </w:r>
      <w:r w:rsidRPr="00DF6161">
        <w:object w:dxaOrig="1760" w:dyaOrig="720" w14:anchorId="01B7B200">
          <v:shape id="_x0000_i1089" type="#_x0000_t75" style="width:88.1pt;height:36.25pt" o:ole="">
            <v:imagedata r:id="rId113" o:title=""/>
          </v:shape>
          <o:OLEObject Type="Embed" ProgID="Equation.DSMT4" ShapeID="_x0000_i1089" DrawAspect="Content" ObjectID="_1763327295" r:id="rId114"/>
        </w:object>
      </w:r>
    </w:p>
    <w:p w14:paraId="42E9DA98" w14:textId="77777777" w:rsidR="00DA1D91" w:rsidRDefault="00DF6161" w:rsidP="00DF6161">
      <w:r>
        <w:rPr>
          <w:rFonts w:hint="eastAsia"/>
        </w:rPr>
        <w:t>是</w:t>
      </w:r>
      <w:r w:rsidRPr="00CC3409">
        <w:rPr>
          <w:position w:val="-4"/>
        </w:rPr>
        <w:object w:dxaOrig="260" w:dyaOrig="260" w14:anchorId="2A6CF9CF">
          <v:shape id="_x0000_i1090" type="#_x0000_t75" style="width:13.1pt;height:13.1pt" o:ole="">
            <v:imagedata r:id="rId22" o:title=""/>
          </v:shape>
          <o:OLEObject Type="Embed" ProgID="Equation.DSMT4" ShapeID="_x0000_i1090" DrawAspect="Content" ObjectID="_1763327296" r:id="rId115"/>
        </w:object>
      </w:r>
      <w:r>
        <w:rPr>
          <w:rFonts w:hint="eastAsia"/>
        </w:rPr>
        <w:t>的</w:t>
      </w:r>
      <w:r w:rsidRPr="0084304B">
        <w:rPr>
          <w:position w:val="-10"/>
        </w:rPr>
        <w:object w:dxaOrig="760" w:dyaOrig="340" w14:anchorId="6D961B9A">
          <v:shape id="_x0000_i1091" type="#_x0000_t75" style="width:37.75pt;height:17.1pt" o:ole="">
            <v:imagedata r:id="rId60" o:title=""/>
          </v:shape>
          <o:OLEObject Type="Embed" ProgID="Equation.DSMT4" ShapeID="_x0000_i1091" DrawAspect="Content" ObjectID="_1763327297" r:id="rId116"/>
        </w:object>
      </w:r>
      <w:r>
        <w:rPr>
          <w:rFonts w:hint="eastAsia"/>
        </w:rPr>
        <w:t>。</w:t>
      </w:r>
    </w:p>
    <w:p w14:paraId="048D7165" w14:textId="79E4C36A" w:rsidR="00DA1D91" w:rsidRDefault="00DA1D91" w:rsidP="00DA1D91">
      <w:pPr>
        <w:ind w:firstLine="357"/>
      </w:pPr>
      <w:r>
        <w:rPr>
          <w:rFonts w:hint="eastAsia"/>
        </w:rPr>
        <w:t>同时，若取</w:t>
      </w:r>
      <w:r w:rsidRPr="00DA1D91">
        <w:rPr>
          <w:position w:val="-6"/>
        </w:rPr>
        <w:object w:dxaOrig="639" w:dyaOrig="279" w14:anchorId="4E26451E">
          <v:shape id="_x0000_i1092" type="#_x0000_t75" style="width:32.2pt;height:14.1pt" o:ole="">
            <v:imagedata r:id="rId117" o:title=""/>
          </v:shape>
          <o:OLEObject Type="Embed" ProgID="Equation.DSMT4" ShapeID="_x0000_i1092" DrawAspect="Content" ObjectID="_1763327298" r:id="rId118"/>
        </w:object>
      </w:r>
      <w:r>
        <w:rPr>
          <w:rFonts w:hint="eastAsia"/>
        </w:rPr>
        <w:t>，则</w:t>
      </w:r>
      <w:r w:rsidRPr="00DA1D91">
        <w:rPr>
          <w:position w:val="-10"/>
        </w:rPr>
        <w:object w:dxaOrig="1140" w:dyaOrig="320" w14:anchorId="3CCE34C3">
          <v:shape id="_x0000_i1093" type="#_x0000_t75" style="width:57.4pt;height:16.1pt" o:ole="">
            <v:imagedata r:id="rId119" o:title=""/>
          </v:shape>
          <o:OLEObject Type="Embed" ProgID="Equation.DSMT4" ShapeID="_x0000_i1093" DrawAspect="Content" ObjectID="_1763327299" r:id="rId120"/>
        </w:object>
      </w:r>
      <w:r>
        <w:rPr>
          <w:rFonts w:hint="eastAsia"/>
        </w:rPr>
        <w:t>。</w:t>
      </w:r>
    </w:p>
    <w:p w14:paraId="7DA83829" w14:textId="6B1EE4F3" w:rsidR="00774A3A" w:rsidRDefault="007E2446" w:rsidP="00E10C19">
      <w:pPr>
        <w:pStyle w:val="3"/>
        <w:numPr>
          <w:ilvl w:val="0"/>
          <w:numId w:val="4"/>
        </w:numPr>
        <w:spacing w:beforeLines="50" w:before="156" w:afterLines="50" w:after="156" w:line="240" w:lineRule="auto"/>
        <w:ind w:left="357" w:hanging="357"/>
      </w:pPr>
      <w:bookmarkStart w:id="7" w:name="_Toc152707984"/>
      <w:r>
        <w:rPr>
          <w:rFonts w:hint="eastAsia"/>
        </w:rPr>
        <w:t>满秩分解计算矩阵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</w:t>
      </w:r>
      <w:bookmarkEnd w:id="7"/>
    </w:p>
    <w:p w14:paraId="717B9124" w14:textId="07912678" w:rsidR="00774A3A" w:rsidRDefault="008613CC" w:rsidP="0011728C">
      <w:pPr>
        <w:ind w:left="357"/>
      </w:pPr>
      <w:r>
        <w:rPr>
          <w:rFonts w:hint="eastAsia"/>
        </w:rPr>
        <w:t>应用满秩分解的方法，可以快捷的求解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。</w:t>
      </w:r>
    </w:p>
    <w:p w14:paraId="5EA719D9" w14:textId="587C8E46" w:rsidR="00643135" w:rsidRDefault="008613CC" w:rsidP="00643135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813F12">
        <w:rPr>
          <w:position w:val="-12"/>
        </w:rPr>
        <w:object w:dxaOrig="1579" w:dyaOrig="380" w14:anchorId="289BD841">
          <v:shape id="_x0000_i1094" type="#_x0000_t75" style="width:78.55pt;height:19.15pt" o:ole="">
            <v:imagedata r:id="rId78" o:title=""/>
          </v:shape>
          <o:OLEObject Type="Embed" ProgID="Equation.DSMT4" ShapeID="_x0000_i1094" DrawAspect="Content" ObjectID="_1763327300" r:id="rId121"/>
        </w:object>
      </w:r>
      <w:r>
        <w:rPr>
          <w:rFonts w:hint="eastAsia"/>
        </w:rPr>
        <w:t>的满秩分解为式</w:t>
      </w:r>
      <w:r w:rsidR="00643135" w:rsidRPr="00643135">
        <w:rPr>
          <w:position w:val="-6"/>
        </w:rPr>
        <w:object w:dxaOrig="840" w:dyaOrig="279" w14:anchorId="6E9887C3">
          <v:shape id="_x0000_i1095" type="#_x0000_t75" style="width:41.8pt;height:14.1pt" o:ole="">
            <v:imagedata r:id="rId122" o:title=""/>
          </v:shape>
          <o:OLEObject Type="Embed" ProgID="Equation.DSMT4" ShapeID="_x0000_i1095" DrawAspect="Content" ObjectID="_1763327301" r:id="rId123"/>
        </w:object>
      </w:r>
      <w:r w:rsidR="00643135">
        <w:rPr>
          <w:rFonts w:hint="eastAsia"/>
        </w:rPr>
        <w:t>，据此可得矩阵</w:t>
      </w:r>
      <w:r w:rsidR="00643135" w:rsidRPr="00CC3409">
        <w:rPr>
          <w:position w:val="-4"/>
        </w:rPr>
        <w:object w:dxaOrig="260" w:dyaOrig="260" w14:anchorId="4239515D">
          <v:shape id="_x0000_i1096" type="#_x0000_t75" style="width:13.1pt;height:13.1pt" o:ole="">
            <v:imagedata r:id="rId22" o:title=""/>
          </v:shape>
          <o:OLEObject Type="Embed" ProgID="Equation.DSMT4" ShapeID="_x0000_i1096" DrawAspect="Content" ObjectID="_1763327302" r:id="rId124"/>
        </w:object>
      </w:r>
      <w:r w:rsidR="00643135">
        <w:rPr>
          <w:rFonts w:hint="eastAsia"/>
        </w:rPr>
        <w:t>的</w:t>
      </w:r>
      <w:r w:rsidR="00643135">
        <w:rPr>
          <w:rFonts w:hint="eastAsia"/>
        </w:rPr>
        <w:t>Moore</w:t>
      </w:r>
      <w:r w:rsidR="00643135">
        <w:t>-P</w:t>
      </w:r>
      <w:r w:rsidR="00643135">
        <w:rPr>
          <w:rFonts w:hint="eastAsia"/>
        </w:rPr>
        <w:t>enrose</w:t>
      </w:r>
      <w:r w:rsidR="00643135">
        <w:rPr>
          <w:rFonts w:hint="eastAsia"/>
        </w:rPr>
        <w:t>的逆：</w:t>
      </w:r>
    </w:p>
    <w:p w14:paraId="4DF175A3" w14:textId="3F8938A7" w:rsidR="00643135" w:rsidRDefault="00643135" w:rsidP="00643135">
      <w:pPr>
        <w:pStyle w:val="MTDisplayEquation"/>
        <w:spacing w:line="240" w:lineRule="auto"/>
        <w:jc w:val="center"/>
      </w:pPr>
      <w:r w:rsidRPr="00643135">
        <w:object w:dxaOrig="2900" w:dyaOrig="760" w14:anchorId="79B568FA">
          <v:shape id="_x0000_i1097" type="#_x0000_t75" style="width:145pt;height:37.75pt" o:ole="">
            <v:imagedata r:id="rId125" o:title=""/>
          </v:shape>
          <o:OLEObject Type="Embed" ProgID="Equation.DSMT4" ShapeID="_x0000_i1097" DrawAspect="Content" ObjectID="_1763327303" r:id="rId126"/>
        </w:object>
      </w:r>
    </w:p>
    <w:p w14:paraId="76FEC90D" w14:textId="05878C14" w:rsidR="00643135" w:rsidRPr="00643135" w:rsidRDefault="00643135" w:rsidP="00643135">
      <w:r>
        <w:tab/>
      </w:r>
      <w:r>
        <w:rPr>
          <w:rFonts w:hint="eastAsia"/>
        </w:rPr>
        <w:t>由于矩阵的满秩分解并非唯一，因此使用刚方法时，</w:t>
      </w:r>
      <w:r w:rsidRPr="00643135">
        <w:rPr>
          <w:position w:val="-4"/>
        </w:rPr>
        <w:object w:dxaOrig="260" w:dyaOrig="260" w14:anchorId="5FE02769">
          <v:shape id="_x0000_i1098" type="#_x0000_t75" style="width:13.1pt;height:13.1pt" o:ole="">
            <v:imagedata r:id="rId127" o:title=""/>
          </v:shape>
          <o:OLEObject Type="Embed" ProgID="Equation.DSMT4" ShapeID="_x0000_i1098" DrawAspect="Content" ObjectID="_1763327304" r:id="rId128"/>
        </w:object>
      </w:r>
      <w:r>
        <w:rPr>
          <w:rFonts w:hint="eastAsia"/>
        </w:rPr>
        <w:t>和</w:t>
      </w:r>
      <w:r w:rsidRPr="00331B58">
        <w:rPr>
          <w:position w:val="-6"/>
        </w:rPr>
        <w:object w:dxaOrig="260" w:dyaOrig="279" w14:anchorId="192BC6D4">
          <v:shape id="_x0000_i1099" type="#_x0000_t75" style="width:13.1pt;height:14.1pt" o:ole="">
            <v:imagedata r:id="rId129" o:title=""/>
          </v:shape>
          <o:OLEObject Type="Embed" ProgID="Equation.DSMT4" ShapeID="_x0000_i1099" DrawAspect="Content" ObjectID="_1763327305" r:id="rId130"/>
        </w:object>
      </w:r>
      <w:r>
        <w:rPr>
          <w:rFonts w:hint="eastAsia"/>
        </w:rPr>
        <w:t>可以在满足满秩</w:t>
      </w:r>
      <w:r>
        <w:rPr>
          <w:rFonts w:hint="eastAsia"/>
        </w:rPr>
        <w:lastRenderedPageBreak/>
        <w:t>分解的基础上任意选择。但根据定理公式计算得到的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是唯一的。</w:t>
      </w:r>
    </w:p>
    <w:p w14:paraId="65743597" w14:textId="6CB274D0" w:rsidR="001E78AC" w:rsidRDefault="00FC56B4" w:rsidP="006A6C24">
      <w:pPr>
        <w:pStyle w:val="2"/>
        <w:jc w:val="center"/>
      </w:pPr>
      <w:bookmarkStart w:id="8" w:name="_Toc152707985"/>
      <w:r>
        <w:rPr>
          <w:rFonts w:hint="eastAsia"/>
        </w:rPr>
        <w:t>三</w:t>
      </w:r>
      <w:r w:rsidR="00556D6A">
        <w:rPr>
          <w:rFonts w:hint="eastAsia"/>
        </w:rPr>
        <w:t>：</w:t>
      </w:r>
      <w:r w:rsidR="00AD2800">
        <w:rPr>
          <w:rFonts w:hint="eastAsia"/>
        </w:rPr>
        <w:t>M</w:t>
      </w:r>
      <w:r w:rsidR="00AD2800">
        <w:t>ATLAB</w:t>
      </w:r>
      <w:r w:rsidR="004F4522">
        <w:rPr>
          <w:rFonts w:hint="eastAsia"/>
        </w:rPr>
        <w:t>仿真</w:t>
      </w:r>
      <w:r w:rsidR="00AD2800">
        <w:rPr>
          <w:rFonts w:hint="eastAsia"/>
        </w:rPr>
        <w:t>求解线性方程组</w:t>
      </w:r>
      <w:bookmarkEnd w:id="8"/>
    </w:p>
    <w:p w14:paraId="3638CFDA" w14:textId="3DAA1EF4" w:rsidR="006A6C24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9" w:name="_Toc152707986"/>
      <w:r>
        <w:rPr>
          <w:rFonts w:hint="eastAsia"/>
        </w:rPr>
        <w:t>求解</w:t>
      </w:r>
      <w:r w:rsidR="007E2446">
        <w:rPr>
          <w:rFonts w:hint="eastAsia"/>
        </w:rPr>
        <w:t>线性方程组</w:t>
      </w:r>
      <w:r>
        <w:rPr>
          <w:rFonts w:hint="eastAsia"/>
        </w:rPr>
        <w:t>条件</w:t>
      </w:r>
      <w:bookmarkEnd w:id="9"/>
    </w:p>
    <w:p w14:paraId="3C8AAA8C" w14:textId="62C31DD0" w:rsidR="00CB6833" w:rsidRDefault="00286383" w:rsidP="00286383">
      <w:pPr>
        <w:ind w:firstLine="357"/>
      </w:pPr>
      <w:r>
        <w:rPr>
          <w:rFonts w:hint="eastAsia"/>
        </w:rPr>
        <w:t>一个线性方程组，通常可以表示为</w:t>
      </w:r>
    </w:p>
    <w:p w14:paraId="277CD3CE" w14:textId="1B46605A" w:rsidR="00286383" w:rsidRDefault="00286383" w:rsidP="00286383">
      <w:pPr>
        <w:ind w:firstLine="360"/>
        <w:jc w:val="center"/>
      </w:pPr>
      <w:r w:rsidRPr="00286383">
        <w:rPr>
          <w:position w:val="-6"/>
        </w:rPr>
        <w:object w:dxaOrig="740" w:dyaOrig="279" w14:anchorId="5AD28362">
          <v:shape id="_x0000_i1100" type="#_x0000_t75" style="width:37.25pt;height:14.1pt" o:ole="">
            <v:imagedata r:id="rId131" o:title=""/>
          </v:shape>
          <o:OLEObject Type="Embed" ProgID="Equation.DSMT4" ShapeID="_x0000_i1100" DrawAspect="Content" ObjectID="_1763327306" r:id="rId132"/>
        </w:object>
      </w:r>
    </w:p>
    <w:p w14:paraId="57312A23" w14:textId="70B28335" w:rsidR="00286383" w:rsidRDefault="00286383" w:rsidP="00286383">
      <w:r>
        <w:rPr>
          <w:rFonts w:hint="eastAsia"/>
        </w:rPr>
        <w:t>其中，</w:t>
      </w:r>
      <w:r w:rsidRPr="00286383">
        <w:rPr>
          <w:position w:val="-10"/>
        </w:rPr>
        <w:object w:dxaOrig="1660" w:dyaOrig="360" w14:anchorId="0A352261">
          <v:shape id="_x0000_i1101" type="#_x0000_t75" style="width:83.1pt;height:18.15pt" o:ole="">
            <v:imagedata r:id="rId133" o:title=""/>
          </v:shape>
          <o:OLEObject Type="Embed" ProgID="Equation.DSMT4" ShapeID="_x0000_i1101" DrawAspect="Content" ObjectID="_1763327307" r:id="rId134"/>
        </w:object>
      </w:r>
      <w:r>
        <w:rPr>
          <w:rFonts w:hint="eastAsia"/>
        </w:rPr>
        <w:t>都是给定的值，向量</w:t>
      </w:r>
      <w:r w:rsidRPr="00286383">
        <w:rPr>
          <w:position w:val="-6"/>
        </w:rPr>
        <w:object w:dxaOrig="720" w:dyaOrig="320" w14:anchorId="1BC15E43">
          <v:shape id="_x0000_i1102" type="#_x0000_t75" style="width:36.25pt;height:16.1pt" o:ole="">
            <v:imagedata r:id="rId135" o:title=""/>
          </v:shape>
          <o:OLEObject Type="Embed" ProgID="Equation.DSMT4" ShapeID="_x0000_i1102" DrawAspect="Content" ObjectID="_1763327308" r:id="rId136"/>
        </w:object>
      </w:r>
      <w:r>
        <w:rPr>
          <w:rFonts w:hint="eastAsia"/>
        </w:rPr>
        <w:t>为待估向量。</w:t>
      </w:r>
      <w:r w:rsidR="00130A82">
        <w:rPr>
          <w:rFonts w:hint="eastAsia"/>
        </w:rPr>
        <w:t>若存在向量</w:t>
      </w:r>
      <w:r w:rsidR="00130A82" w:rsidRPr="00331B58">
        <w:rPr>
          <w:position w:val="-6"/>
        </w:rPr>
        <w:object w:dxaOrig="220" w:dyaOrig="220" w14:anchorId="37F36EFE">
          <v:shape id="_x0000_i1103" type="#_x0000_t75" style="width:11.1pt;height:11.1pt" o:ole="">
            <v:imagedata r:id="rId137" o:title=""/>
          </v:shape>
          <o:OLEObject Type="Embed" ProgID="Equation.DSMT4" ShapeID="_x0000_i1103" DrawAspect="Content" ObjectID="_1763327309" r:id="rId138"/>
        </w:object>
      </w:r>
      <w:r w:rsidR="00130A82">
        <w:rPr>
          <w:rFonts w:hint="eastAsia"/>
        </w:rPr>
        <w:t>使得线性方程组成立，则称该方程组相容，反之称不相容或矛盾。</w:t>
      </w:r>
    </w:p>
    <w:p w14:paraId="5A7AAAD3" w14:textId="75B95591" w:rsidR="00E16594" w:rsidRDefault="00E16594" w:rsidP="00286383">
      <w:r>
        <w:tab/>
      </w:r>
      <w:r>
        <w:rPr>
          <w:rFonts w:hint="eastAsia"/>
        </w:rPr>
        <w:t>一般而言，求解线性方程组存在四种情况：</w:t>
      </w:r>
    </w:p>
    <w:p w14:paraId="4984F151" w14:textId="347FD0A8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相容，存在唯一解。</w:t>
      </w:r>
    </w:p>
    <w:p w14:paraId="7A7DAC13" w14:textId="71501D0B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相容，不存在唯一解，仅有通解，此时可以求具有极小范数的解（对于向量而言一般是二范数），即</w:t>
      </w:r>
    </w:p>
    <w:p w14:paraId="7D8EED85" w14:textId="1325C513" w:rsidR="00E16594" w:rsidRDefault="00E16594" w:rsidP="00E16594">
      <w:pPr>
        <w:ind w:firstLine="360"/>
        <w:jc w:val="center"/>
        <w:rPr>
          <w:position w:val="-6"/>
        </w:rPr>
      </w:pPr>
      <w:r w:rsidRPr="00E16594">
        <w:rPr>
          <w:position w:val="-6"/>
        </w:rPr>
        <w:tab/>
      </w:r>
      <w:r w:rsidRPr="00E16594">
        <w:rPr>
          <w:position w:val="-6"/>
        </w:rPr>
        <w:object w:dxaOrig="1100" w:dyaOrig="499" w14:anchorId="7997EEFC">
          <v:shape id="_x0000_i1104" type="#_x0000_t75" style="width:55.4pt;height:24.65pt" o:ole="">
            <v:imagedata r:id="rId139" o:title=""/>
          </v:shape>
          <o:OLEObject Type="Embed" ProgID="Equation.DSMT4" ShapeID="_x0000_i1104" DrawAspect="Content" ObjectID="_1763327310" r:id="rId140"/>
        </w:object>
      </w:r>
    </w:p>
    <w:p w14:paraId="3E56433B" w14:textId="632641FB" w:rsidR="00E16594" w:rsidRPr="00E16594" w:rsidRDefault="00E16594" w:rsidP="00E16594">
      <w:pPr>
        <w:ind w:firstLine="360"/>
        <w:rPr>
          <w:position w:val="-6"/>
        </w:rPr>
      </w:pPr>
      <w:r>
        <w:rPr>
          <w:rFonts w:hint="eastAsia"/>
          <w:position w:val="-6"/>
        </w:rPr>
        <w:t>此时的解是唯一的，称为</w:t>
      </w:r>
      <w:r w:rsidRPr="00E16594">
        <w:rPr>
          <w:rFonts w:hint="eastAsia"/>
          <w:b/>
          <w:bCs/>
          <w:position w:val="-6"/>
        </w:rPr>
        <w:t>极小范数解</w:t>
      </w:r>
      <w:r>
        <w:rPr>
          <w:rFonts w:hint="eastAsia"/>
          <w:b/>
          <w:bCs/>
          <w:position w:val="-6"/>
        </w:rPr>
        <w:t>。</w:t>
      </w:r>
    </w:p>
    <w:p w14:paraId="5AFEB8FF" w14:textId="751C0E47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不相容，不存在通常意义的解。对于许多实际问题，一般需要求最小二乘解，即</w:t>
      </w:r>
    </w:p>
    <w:p w14:paraId="11A88E2E" w14:textId="07244232" w:rsidR="00E16594" w:rsidRDefault="00E16594" w:rsidP="00E16594">
      <w:pPr>
        <w:pStyle w:val="MTDisplayEquation"/>
        <w:jc w:val="center"/>
        <w:rPr>
          <w:position w:val="-6"/>
        </w:rPr>
      </w:pPr>
      <w:r w:rsidRPr="00E16594">
        <w:rPr>
          <w:position w:val="-10"/>
        </w:rPr>
        <w:object w:dxaOrig="1440" w:dyaOrig="320" w14:anchorId="339F7CD3">
          <v:shape id="_x0000_i1105" type="#_x0000_t75" style="width:1in;height:16.1pt" o:ole="">
            <v:imagedata r:id="rId141" o:title=""/>
          </v:shape>
          <o:OLEObject Type="Embed" ProgID="Equation.DSMT4" ShapeID="_x0000_i1105" DrawAspect="Content" ObjectID="_1763327311" r:id="rId142"/>
        </w:object>
      </w:r>
    </w:p>
    <w:p w14:paraId="0ECDA5EF" w14:textId="2A02C293" w:rsidR="00E16594" w:rsidRPr="00E16594" w:rsidRDefault="00E16594" w:rsidP="00E16594">
      <w:r>
        <w:tab/>
      </w:r>
      <w:r>
        <w:rPr>
          <w:rFonts w:hint="eastAsia"/>
        </w:rPr>
        <w:t>该解一般不唯一</w:t>
      </w:r>
      <w:r w:rsidR="001551F9">
        <w:rPr>
          <w:rFonts w:hint="eastAsia"/>
        </w:rPr>
        <w:t>，称为</w:t>
      </w:r>
      <w:r w:rsidR="001551F9" w:rsidRPr="001551F9">
        <w:rPr>
          <w:rFonts w:hint="eastAsia"/>
          <w:b/>
          <w:bCs/>
        </w:rPr>
        <w:t>最小二乘解</w:t>
      </w:r>
      <w:r w:rsidR="001551F9">
        <w:rPr>
          <w:rFonts w:hint="eastAsia"/>
          <w:b/>
          <w:bCs/>
        </w:rPr>
        <w:t>。</w:t>
      </w:r>
    </w:p>
    <w:p w14:paraId="730127F6" w14:textId="1D87E97A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不相容</w:t>
      </w:r>
      <w:r w:rsidR="001551F9">
        <w:rPr>
          <w:rFonts w:hint="eastAsia"/>
        </w:rPr>
        <w:t>，在最小二乘解的集合中，具有极小范数的解</w:t>
      </w:r>
    </w:p>
    <w:p w14:paraId="6BFC48B1" w14:textId="6495B8C7" w:rsidR="001551F9" w:rsidRDefault="001551F9" w:rsidP="0027353C">
      <w:pPr>
        <w:pStyle w:val="MTDisplayEquation"/>
        <w:jc w:val="center"/>
        <w:rPr>
          <w:position w:val="-10"/>
        </w:rPr>
      </w:pPr>
      <w:r w:rsidRPr="0027353C">
        <w:rPr>
          <w:position w:val="-10"/>
        </w:rPr>
        <w:tab/>
      </w:r>
      <w:r w:rsidR="0027353C" w:rsidRPr="0027353C">
        <w:rPr>
          <w:position w:val="-10"/>
        </w:rPr>
        <w:object w:dxaOrig="1200" w:dyaOrig="540" w14:anchorId="54FBBFED">
          <v:shape id="_x0000_i1106" type="#_x0000_t75" style="width:59.9pt;height:27.2pt" o:ole="">
            <v:imagedata r:id="rId143" o:title=""/>
          </v:shape>
          <o:OLEObject Type="Embed" ProgID="Equation.DSMT4" ShapeID="_x0000_i1106" DrawAspect="Content" ObjectID="_1763327312" r:id="rId144"/>
        </w:object>
      </w:r>
    </w:p>
    <w:p w14:paraId="1FD6CA8B" w14:textId="231486A1" w:rsidR="0027353C" w:rsidRPr="0027353C" w:rsidRDefault="0027353C" w:rsidP="0027353C">
      <w:r>
        <w:tab/>
      </w:r>
      <w:r>
        <w:rPr>
          <w:rFonts w:hint="eastAsia"/>
        </w:rPr>
        <w:t>是唯一的，称为</w:t>
      </w:r>
      <w:r w:rsidRPr="00081D77">
        <w:rPr>
          <w:rFonts w:hint="eastAsia"/>
          <w:b/>
          <w:bCs/>
        </w:rPr>
        <w:t>极小范数最小二乘解</w:t>
      </w:r>
      <w:r>
        <w:rPr>
          <w:rFonts w:hint="eastAsia"/>
        </w:rPr>
        <w:t>。</w:t>
      </w:r>
    </w:p>
    <w:p w14:paraId="2EBD9A39" w14:textId="0702E23A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0" w:name="_Toc152707987"/>
      <w:r>
        <w:rPr>
          <w:rFonts w:hint="eastAsia"/>
        </w:rPr>
        <w:lastRenderedPageBreak/>
        <w:t>线性方程组相容</w:t>
      </w:r>
      <w:r>
        <w:rPr>
          <w:rFonts w:hint="eastAsia"/>
        </w:rPr>
        <w:t>/</w:t>
      </w:r>
      <w:r>
        <w:rPr>
          <w:rFonts w:hint="eastAsia"/>
        </w:rPr>
        <w:t>矛盾判断</w:t>
      </w:r>
      <w:bookmarkEnd w:id="10"/>
    </w:p>
    <w:p w14:paraId="2E6C7748" w14:textId="5E65A930" w:rsidR="001145A1" w:rsidRDefault="004E6499" w:rsidP="009A0DC7">
      <w:pPr>
        <w:ind w:firstLine="357"/>
      </w:pPr>
      <w:r>
        <w:rPr>
          <w:rFonts w:hint="eastAsia"/>
        </w:rPr>
        <w:t>对于线性方程组而言，若系数矩阵</w:t>
      </w:r>
      <w:r w:rsidRPr="00331B58">
        <w:rPr>
          <w:position w:val="-4"/>
        </w:rPr>
        <w:object w:dxaOrig="260" w:dyaOrig="260" w14:anchorId="59F49DB4">
          <v:shape id="_x0000_i1107" type="#_x0000_t75" style="width:13.1pt;height:13.1pt" o:ole="">
            <v:imagedata r:id="rId145" o:title=""/>
          </v:shape>
          <o:OLEObject Type="Embed" ProgID="Equation.DSMT4" ShapeID="_x0000_i1107" DrawAspect="Content" ObjectID="_1763327313" r:id="rId146"/>
        </w:object>
      </w:r>
      <w:r>
        <w:rPr>
          <w:rFonts w:hint="eastAsia"/>
        </w:rPr>
        <w:t>为非奇异矩阵，则解</w:t>
      </w:r>
      <w:r w:rsidRPr="004E6499">
        <w:rPr>
          <w:position w:val="-6"/>
        </w:rPr>
        <w:object w:dxaOrig="920" w:dyaOrig="320" w14:anchorId="461C86B9">
          <v:shape id="_x0000_i1108" type="#_x0000_t75" style="width:45.8pt;height:16.1pt" o:ole="">
            <v:imagedata r:id="rId147" o:title=""/>
          </v:shape>
          <o:OLEObject Type="Embed" ProgID="Equation.DSMT4" ShapeID="_x0000_i1108" DrawAspect="Content" ObjectID="_1763327314" r:id="rId148"/>
        </w:object>
      </w:r>
      <w:r>
        <w:rPr>
          <w:rFonts w:hint="eastAsia"/>
        </w:rPr>
        <w:t>是唯一解。而若</w:t>
      </w:r>
      <w:r w:rsidRPr="00331B58">
        <w:rPr>
          <w:position w:val="-4"/>
        </w:rPr>
        <w:object w:dxaOrig="260" w:dyaOrig="260" w14:anchorId="49AF82FB">
          <v:shape id="_x0000_i1109" type="#_x0000_t75" style="width:13.1pt;height:13.1pt" o:ole="">
            <v:imagedata r:id="rId145" o:title=""/>
          </v:shape>
          <o:OLEObject Type="Embed" ProgID="Equation.DSMT4" ShapeID="_x0000_i1109" DrawAspect="Content" ObjectID="_1763327315" r:id="rId149"/>
        </w:object>
      </w:r>
      <w:r>
        <w:rPr>
          <w:rFonts w:hint="eastAsia"/>
        </w:rPr>
        <w:t>为奇异矩阵或非方阵时，一般需要利用广义逆矩阵求方程组的解。</w:t>
      </w:r>
    </w:p>
    <w:p w14:paraId="3215F1BC" w14:textId="3FDD260C" w:rsidR="004E6499" w:rsidRDefault="004E6499" w:rsidP="009A0DC7">
      <w:pPr>
        <w:ind w:firstLine="357"/>
      </w:pPr>
      <w:r>
        <w:rPr>
          <w:rFonts w:hint="eastAsia"/>
        </w:rPr>
        <w:t>首先从线性方程组是否相容进行判断，只有相容的线性方程组才有通常意义上的解。</w:t>
      </w:r>
    </w:p>
    <w:p w14:paraId="5D1538B8" w14:textId="599A995E" w:rsidR="004E6499" w:rsidRDefault="004E6499" w:rsidP="009A0DC7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线性方程组</w:t>
      </w:r>
      <w:r w:rsidRPr="00286383">
        <w:rPr>
          <w:position w:val="-6"/>
        </w:rPr>
        <w:object w:dxaOrig="740" w:dyaOrig="279" w14:anchorId="4E93EC3B">
          <v:shape id="_x0000_i1110" type="#_x0000_t75" style="width:37.25pt;height:14.1pt" o:ole="">
            <v:imagedata r:id="rId131" o:title=""/>
          </v:shape>
          <o:OLEObject Type="Embed" ProgID="Equation.DSMT4" ShapeID="_x0000_i1110" DrawAspect="Content" ObjectID="_1763327316" r:id="rId150"/>
        </w:object>
      </w:r>
      <w:r>
        <w:rPr>
          <w:rFonts w:hint="eastAsia"/>
        </w:rPr>
        <w:t>相容的充要条件为</w:t>
      </w:r>
    </w:p>
    <w:p w14:paraId="1A84504A" w14:textId="144BF18D" w:rsidR="004E6499" w:rsidRDefault="004E6499" w:rsidP="004E6499">
      <w:pPr>
        <w:ind w:firstLine="357"/>
        <w:jc w:val="center"/>
      </w:pPr>
      <w:r w:rsidRPr="004E6499">
        <w:rPr>
          <w:position w:val="-6"/>
        </w:rPr>
        <w:object w:dxaOrig="1060" w:dyaOrig="320" w14:anchorId="19622118">
          <v:shape id="_x0000_i1111" type="#_x0000_t75" style="width:53.35pt;height:16.1pt" o:ole="">
            <v:imagedata r:id="rId151" o:title=""/>
          </v:shape>
          <o:OLEObject Type="Embed" ProgID="Equation.DSMT4" ShapeID="_x0000_i1111" DrawAspect="Content" ObjectID="_1763327317" r:id="rId152"/>
        </w:object>
      </w:r>
    </w:p>
    <w:p w14:paraId="4EB59C53" w14:textId="0E646277" w:rsidR="004E6499" w:rsidRDefault="004E6499" w:rsidP="004E6499">
      <w:r>
        <w:rPr>
          <w:rFonts w:hint="eastAsia"/>
        </w:rPr>
        <w:t>且通解为</w:t>
      </w:r>
    </w:p>
    <w:p w14:paraId="07DEC5CC" w14:textId="157C1014" w:rsidR="004E6499" w:rsidRDefault="004E6499" w:rsidP="004E6499">
      <w:pPr>
        <w:pStyle w:val="MTDisplayEquation"/>
      </w:pPr>
      <w:r>
        <w:tab/>
      </w:r>
      <w:r w:rsidRPr="004E6499">
        <w:rPr>
          <w:position w:val="-10"/>
        </w:rPr>
        <w:object w:dxaOrig="2320" w:dyaOrig="360" w14:anchorId="34F6D809">
          <v:shape id="_x0000_i1112" type="#_x0000_t75" style="width:115.8pt;height:18.15pt" o:ole="">
            <v:imagedata r:id="rId153" o:title=""/>
          </v:shape>
          <o:OLEObject Type="Embed" ProgID="Equation.DSMT4" ShapeID="_x0000_i1112" DrawAspect="Content" ObjectID="_1763327318" r:id="rId154"/>
        </w:object>
      </w:r>
    </w:p>
    <w:p w14:paraId="20285469" w14:textId="77777777" w:rsidR="00EE2559" w:rsidRDefault="004E6499" w:rsidP="004E6499">
      <w:r>
        <w:rPr>
          <w:rFonts w:hint="eastAsia"/>
        </w:rPr>
        <w:t>其中，</w:t>
      </w:r>
      <w:r w:rsidRPr="004E6499">
        <w:rPr>
          <w:position w:val="-10"/>
        </w:rPr>
        <w:object w:dxaOrig="700" w:dyaOrig="360" w14:anchorId="2AAC62A8">
          <v:shape id="_x0000_i1113" type="#_x0000_t75" style="width:35.25pt;height:18.15pt" o:ole="">
            <v:imagedata r:id="rId155" o:title=""/>
          </v:shape>
          <o:OLEObject Type="Embed" ProgID="Equation.DSMT4" ShapeID="_x0000_i1113" DrawAspect="Content" ObjectID="_1763327319" r:id="rId156"/>
        </w:object>
      </w:r>
      <w:r>
        <w:rPr>
          <w:rFonts w:hint="eastAsia"/>
        </w:rPr>
        <w:t>为任意</w:t>
      </w:r>
      <w:r w:rsidRPr="004E6499">
        <w:rPr>
          <w:position w:val="-6"/>
        </w:rPr>
        <w:object w:dxaOrig="200" w:dyaOrig="220" w14:anchorId="34F9A626">
          <v:shape id="_x0000_i1114" type="#_x0000_t75" style="width:10.05pt;height:11.1pt" o:ole="">
            <v:imagedata r:id="rId157" o:title=""/>
          </v:shape>
          <o:OLEObject Type="Embed" ProgID="Equation.DSMT4" ShapeID="_x0000_i1114" DrawAspect="Content" ObjectID="_1763327320" r:id="rId158"/>
        </w:object>
      </w:r>
      <w:r>
        <w:rPr>
          <w:rFonts w:hint="eastAsia"/>
        </w:rPr>
        <w:t>向量。</w:t>
      </w:r>
    </w:p>
    <w:p w14:paraId="29E64BAE" w14:textId="0CB02EF7" w:rsidR="004E6499" w:rsidRDefault="00EE2559" w:rsidP="004E6499">
      <w:r>
        <w:tab/>
      </w:r>
      <w:r>
        <w:rPr>
          <w:rFonts w:hint="eastAsia"/>
        </w:rPr>
        <w:t>定理说明，在给定</w:t>
      </w:r>
      <w:r w:rsidRPr="0084304B">
        <w:rPr>
          <w:position w:val="-10"/>
        </w:rPr>
        <w:object w:dxaOrig="760" w:dyaOrig="340" w14:anchorId="2C740206">
          <v:shape id="_x0000_i1115" type="#_x0000_t75" style="width:37.75pt;height:17.1pt" o:ole="">
            <v:imagedata r:id="rId60" o:title=""/>
          </v:shape>
          <o:OLEObject Type="Embed" ProgID="Equation.DSMT4" ShapeID="_x0000_i1115" DrawAspect="Content" ObjectID="_1763327321" r:id="rId159"/>
        </w:object>
      </w:r>
      <w:r>
        <w:rPr>
          <w:rFonts w:hint="eastAsia"/>
        </w:rPr>
        <w:t>矩阵</w:t>
      </w:r>
      <w:r w:rsidRPr="00331B58">
        <w:rPr>
          <w:position w:val="-4"/>
        </w:rPr>
        <w:object w:dxaOrig="420" w:dyaOrig="300" w14:anchorId="3F20C35C">
          <v:shape id="_x0000_i1116" type="#_x0000_t75" style="width:21.15pt;height:15.1pt" o:ole="">
            <v:imagedata r:id="rId160" o:title=""/>
          </v:shape>
          <o:OLEObject Type="Embed" ProgID="Equation.DSMT4" ShapeID="_x0000_i1116" DrawAspect="Content" ObjectID="_1763327322" r:id="rId161"/>
        </w:object>
      </w:r>
      <w:r>
        <w:rPr>
          <w:rFonts w:hint="eastAsia"/>
        </w:rPr>
        <w:t>的情况下，可以对矩阵是否相容进行直接判断。而由于</w:t>
      </w:r>
      <w:r w:rsidR="002E5215" w:rsidRPr="0084304B">
        <w:rPr>
          <w:position w:val="-10"/>
        </w:rPr>
        <w:object w:dxaOrig="760" w:dyaOrig="340" w14:anchorId="4C6E0AF4">
          <v:shape id="_x0000_i1117" type="#_x0000_t75" style="width:37.75pt;height:17.1pt" o:ole="">
            <v:imagedata r:id="rId60" o:title=""/>
          </v:shape>
          <o:OLEObject Type="Embed" ProgID="Equation.DSMT4" ShapeID="_x0000_i1117" DrawAspect="Content" ObjectID="_1763327323" r:id="rId162"/>
        </w:object>
      </w:r>
      <w:r w:rsidR="002E5215">
        <w:rPr>
          <w:rFonts w:hint="eastAsia"/>
        </w:rPr>
        <w:t>矩阵不唯一，因此，可以选用其中的一个确定矩阵，</w:t>
      </w:r>
      <w:r w:rsidR="002E5215">
        <w:rPr>
          <w:rFonts w:hint="eastAsia"/>
        </w:rPr>
        <w:t>Moore</w:t>
      </w:r>
      <w:r w:rsidR="002E5215">
        <w:t>-P</w:t>
      </w:r>
      <w:r w:rsidR="002E5215">
        <w:rPr>
          <w:rFonts w:hint="eastAsia"/>
        </w:rPr>
        <w:t>enrose</w:t>
      </w:r>
      <w:r w:rsidR="002E5215">
        <w:rPr>
          <w:rFonts w:hint="eastAsia"/>
        </w:rPr>
        <w:t>逆进行判断</w:t>
      </w:r>
      <w:r w:rsidR="00CB602C">
        <w:rPr>
          <w:rFonts w:hint="eastAsia"/>
        </w:rPr>
        <w:t>线性方程组是否相容</w:t>
      </w:r>
      <w:r w:rsidR="006551DE">
        <w:rPr>
          <w:rFonts w:hint="eastAsia"/>
        </w:rPr>
        <w:t>，即</w:t>
      </w:r>
      <w:r w:rsidR="006551DE" w:rsidRPr="006551DE">
        <w:rPr>
          <w:position w:val="-6"/>
        </w:rPr>
        <w:object w:dxaOrig="999" w:dyaOrig="320" w14:anchorId="7B6B5546">
          <v:shape id="_x0000_i1138" type="#_x0000_t75" style="width:49.85pt;height:16.1pt" o:ole="">
            <v:imagedata r:id="rId163" o:title=""/>
          </v:shape>
          <o:OLEObject Type="Embed" ProgID="Equation.DSMT4" ShapeID="_x0000_i1138" DrawAspect="Content" ObjectID="_1763327324" r:id="rId164"/>
        </w:object>
      </w:r>
      <w:r w:rsidR="006551DE">
        <w:rPr>
          <w:rFonts w:hint="eastAsia"/>
        </w:rPr>
        <w:t>成立，则存在通解</w:t>
      </w:r>
    </w:p>
    <w:p w14:paraId="5E067A78" w14:textId="158ABE07" w:rsidR="006551DE" w:rsidRPr="004E6499" w:rsidRDefault="006551DE" w:rsidP="006551DE">
      <w:pPr>
        <w:jc w:val="center"/>
        <w:rPr>
          <w:rFonts w:hint="eastAsia"/>
        </w:rPr>
      </w:pPr>
      <w:r w:rsidRPr="004E6499">
        <w:rPr>
          <w:position w:val="-10"/>
        </w:rPr>
        <w:object w:dxaOrig="2160" w:dyaOrig="360" w14:anchorId="1AFBA93E">
          <v:shape id="_x0000_i1147" type="#_x0000_t75" style="width:108.25pt;height:18.15pt" o:ole="">
            <v:imagedata r:id="rId165" o:title=""/>
          </v:shape>
          <o:OLEObject Type="Embed" ProgID="Equation.DSMT4" ShapeID="_x0000_i1147" DrawAspect="Content" ObjectID="_1763327325" r:id="rId166"/>
        </w:object>
      </w:r>
    </w:p>
    <w:p w14:paraId="1228BEA1" w14:textId="3B99BE05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1" w:name="_Toc152707988"/>
      <w:r>
        <w:rPr>
          <w:rFonts w:hint="eastAsia"/>
        </w:rPr>
        <w:t>相容线性方程组极小范数解</w:t>
      </w:r>
      <w:bookmarkEnd w:id="11"/>
    </w:p>
    <w:p w14:paraId="6199EF49" w14:textId="01EC42DC" w:rsidR="00227469" w:rsidRDefault="00227469" w:rsidP="00227469">
      <w:pPr>
        <w:ind w:firstLine="357"/>
      </w:pPr>
      <w:r>
        <w:rPr>
          <w:rFonts w:hint="eastAsia"/>
        </w:rPr>
        <w:t>上一小节已经指出，相容的线性方程组可能存在通解，而其极小范数解唯一。</w:t>
      </w:r>
    </w:p>
    <w:p w14:paraId="54230258" w14:textId="2093694F" w:rsidR="00227469" w:rsidRDefault="00227469" w:rsidP="00227469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若方程组</w:t>
      </w:r>
      <w:r w:rsidRPr="00286383">
        <w:rPr>
          <w:position w:val="-6"/>
        </w:rPr>
        <w:object w:dxaOrig="740" w:dyaOrig="279" w14:anchorId="27F95BEE">
          <v:shape id="_x0000_i1118" type="#_x0000_t75" style="width:37.25pt;height:14.1pt" o:ole="">
            <v:imagedata r:id="rId131" o:title=""/>
          </v:shape>
          <o:OLEObject Type="Embed" ProgID="Equation.DSMT4" ShapeID="_x0000_i1118" DrawAspect="Content" ObjectID="_1763327326" r:id="rId167"/>
        </w:object>
      </w:r>
      <w:r>
        <w:rPr>
          <w:rFonts w:hint="eastAsia"/>
        </w:rPr>
        <w:t>相容，则</w:t>
      </w:r>
    </w:p>
    <w:p w14:paraId="58E12A51" w14:textId="362421B7" w:rsidR="00227469" w:rsidRDefault="00227469" w:rsidP="00227469">
      <w:pPr>
        <w:pStyle w:val="MTDisplayEquation"/>
      </w:pPr>
      <w:r>
        <w:tab/>
      </w:r>
      <w:r w:rsidRPr="00227469">
        <w:rPr>
          <w:position w:val="-6"/>
        </w:rPr>
        <w:object w:dxaOrig="1040" w:dyaOrig="320" w14:anchorId="6A9EFDBB">
          <v:shape id="_x0000_i1119" type="#_x0000_t75" style="width:51.85pt;height:16.1pt" o:ole="">
            <v:imagedata r:id="rId168" o:title=""/>
          </v:shape>
          <o:OLEObject Type="Embed" ProgID="Equation.DSMT4" ShapeID="_x0000_i1119" DrawAspect="Content" ObjectID="_1763327327" r:id="rId169"/>
        </w:object>
      </w:r>
    </w:p>
    <w:p w14:paraId="2C575C7E" w14:textId="25621E36" w:rsidR="00227469" w:rsidRDefault="00227469" w:rsidP="00227469">
      <w:r>
        <w:rPr>
          <w:rFonts w:hint="eastAsia"/>
        </w:rPr>
        <w:t>是极小范数解，其中</w:t>
      </w:r>
      <w:r w:rsidRPr="00227469">
        <w:rPr>
          <w:position w:val="-10"/>
        </w:rPr>
        <w:object w:dxaOrig="1400" w:dyaOrig="360" w14:anchorId="1E7A75CA">
          <v:shape id="_x0000_i1120" type="#_x0000_t75" style="width:70pt;height:18.15pt" o:ole="">
            <v:imagedata r:id="rId170" o:title=""/>
          </v:shape>
          <o:OLEObject Type="Embed" ProgID="Equation.DSMT4" ShapeID="_x0000_i1120" DrawAspect="Content" ObjectID="_1763327328" r:id="rId171"/>
        </w:object>
      </w:r>
      <w:r>
        <w:rPr>
          <w:rFonts w:hint="eastAsia"/>
        </w:rPr>
        <w:t>。</w:t>
      </w:r>
    </w:p>
    <w:p w14:paraId="35D58189" w14:textId="3B5D991E" w:rsidR="00227469" w:rsidRPr="00227469" w:rsidRDefault="00227469" w:rsidP="00227469">
      <w:r>
        <w:tab/>
      </w:r>
      <w:r>
        <w:rPr>
          <w:rFonts w:hint="eastAsia"/>
        </w:rPr>
        <w:t>该定理说明，可以通过求系数矩阵</w:t>
      </w:r>
      <w:r w:rsidRPr="00331B58">
        <w:rPr>
          <w:position w:val="-4"/>
        </w:rPr>
        <w:object w:dxaOrig="260" w:dyaOrig="260" w14:anchorId="5F436443">
          <v:shape id="_x0000_i1121" type="#_x0000_t75" style="width:13.1pt;height:13.1pt" o:ole="">
            <v:imagedata r:id="rId145" o:title=""/>
          </v:shape>
          <o:OLEObject Type="Embed" ProgID="Equation.DSMT4" ShapeID="_x0000_i1121" DrawAspect="Content" ObjectID="_1763327329" r:id="rId172"/>
        </w:object>
      </w:r>
      <w:r>
        <w:rPr>
          <w:rFonts w:hint="eastAsia"/>
        </w:rPr>
        <w:t>的</w:t>
      </w:r>
      <w:r w:rsidRPr="0084304B">
        <w:rPr>
          <w:position w:val="-10"/>
        </w:rPr>
        <w:object w:dxaOrig="940" w:dyaOrig="340" w14:anchorId="286199B5">
          <v:shape id="_x0000_i1122" type="#_x0000_t75" style="width:47.35pt;height:17.1pt" o:ole="">
            <v:imagedata r:id="rId173" o:title=""/>
          </v:shape>
          <o:OLEObject Type="Embed" ProgID="Equation.DSMT4" ShapeID="_x0000_i1122" DrawAspect="Content" ObjectID="_1763327330" r:id="rId174"/>
        </w:object>
      </w:r>
      <w:r>
        <w:rPr>
          <w:rFonts w:hint="eastAsia"/>
        </w:rPr>
        <w:t>来求解线性方程组的极小范数解。而事实上，由于该极小范数解唯一，而</w:t>
      </w:r>
      <w:r w:rsidRPr="0084304B">
        <w:rPr>
          <w:position w:val="-10"/>
        </w:rPr>
        <w:object w:dxaOrig="940" w:dyaOrig="340" w14:anchorId="462C279E">
          <v:shape id="_x0000_i1123" type="#_x0000_t75" style="width:47.35pt;height:17.1pt" o:ole="">
            <v:imagedata r:id="rId173" o:title=""/>
          </v:shape>
          <o:OLEObject Type="Embed" ProgID="Equation.DSMT4" ShapeID="_x0000_i1123" DrawAspect="Content" ObjectID="_1763327331" r:id="rId175"/>
        </w:object>
      </w:r>
      <w:r>
        <w:rPr>
          <w:rFonts w:hint="eastAsia"/>
        </w:rPr>
        <w:t>不唯一，同时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有属于</w:t>
      </w:r>
      <w:r w:rsidRPr="0084304B">
        <w:rPr>
          <w:position w:val="-10"/>
        </w:rPr>
        <w:object w:dxaOrig="940" w:dyaOrig="340" w14:anchorId="3664D5BD">
          <v:shape id="_x0000_i1124" type="#_x0000_t75" style="width:47.35pt;height:17.1pt" o:ole="">
            <v:imagedata r:id="rId173" o:title=""/>
          </v:shape>
          <o:OLEObject Type="Embed" ProgID="Equation.DSMT4" ShapeID="_x0000_i1124" DrawAspect="Content" ObjectID="_1763327332" r:id="rId176"/>
        </w:object>
      </w:r>
      <w:r>
        <w:rPr>
          <w:rFonts w:hint="eastAsia"/>
        </w:rPr>
        <w:t>，因此可以说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即为这个唯一的解，也即极小</w:t>
      </w:r>
      <w:r>
        <w:rPr>
          <w:rFonts w:hint="eastAsia"/>
        </w:rPr>
        <w:lastRenderedPageBreak/>
        <w:t>范数解</w:t>
      </w:r>
      <w:r w:rsidR="000D7795">
        <w:rPr>
          <w:rFonts w:hint="eastAsia"/>
        </w:rPr>
        <w:t>，表示为</w:t>
      </w:r>
      <w:r w:rsidR="006B39DF" w:rsidRPr="006B39DF">
        <w:rPr>
          <w:position w:val="-6"/>
        </w:rPr>
        <w:object w:dxaOrig="460" w:dyaOrig="320" w14:anchorId="019E1627">
          <v:shape id="_x0000_i1152" type="#_x0000_t75" style="width:23.15pt;height:16.1pt" o:ole="">
            <v:imagedata r:id="rId177" o:title=""/>
          </v:shape>
          <o:OLEObject Type="Embed" ProgID="Equation.DSMT4" ShapeID="_x0000_i1152" DrawAspect="Content" ObjectID="_1763327333" r:id="rId178"/>
        </w:object>
      </w:r>
      <w:r w:rsidR="006B39DF">
        <w:rPr>
          <w:rFonts w:hint="eastAsia"/>
        </w:rPr>
        <w:t>。</w:t>
      </w:r>
    </w:p>
    <w:p w14:paraId="4E9676FC" w14:textId="53D955A0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2" w:name="_Toc152707989"/>
      <w:r>
        <w:rPr>
          <w:rFonts w:hint="eastAsia"/>
        </w:rPr>
        <w:t>矛盾线性方程组最小二乘解</w:t>
      </w:r>
      <w:bookmarkEnd w:id="12"/>
    </w:p>
    <w:p w14:paraId="05A5F2F2" w14:textId="792B13EB" w:rsidR="00C14470" w:rsidRDefault="00C14470" w:rsidP="00C14470">
      <w:pPr>
        <w:ind w:firstLine="357"/>
      </w:pPr>
      <w:r>
        <w:rPr>
          <w:rFonts w:hint="eastAsia"/>
        </w:rPr>
        <w:t>前已论及，若方程组矛盾，则不存在通常意义的解，但根据实际要求存在最小二乘解，该解可由广义逆矩阵表示。</w:t>
      </w:r>
    </w:p>
    <w:p w14:paraId="77F498B9" w14:textId="545CC2B1" w:rsidR="00872B78" w:rsidRDefault="00C14470" w:rsidP="00C14470">
      <w:pPr>
        <w:ind w:left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C14470">
        <w:rPr>
          <w:position w:val="-10"/>
        </w:rPr>
        <w:object w:dxaOrig="3080" w:dyaOrig="360" w14:anchorId="3983454C">
          <v:shape id="_x0000_i1125" type="#_x0000_t75" style="width:154.05pt;height:18.15pt" o:ole="">
            <v:imagedata r:id="rId179" o:title=""/>
          </v:shape>
          <o:OLEObject Type="Embed" ProgID="Equation.DSMT4" ShapeID="_x0000_i1125" DrawAspect="Content" ObjectID="_1763327334" r:id="rId180"/>
        </w:object>
      </w:r>
      <w:r>
        <w:rPr>
          <w:rFonts w:hint="eastAsia"/>
        </w:rPr>
        <w:t>，则</w:t>
      </w:r>
    </w:p>
    <w:p w14:paraId="0C02FB8A" w14:textId="5117D8C8" w:rsidR="00C14470" w:rsidRDefault="00C14470" w:rsidP="00C14470">
      <w:pPr>
        <w:pStyle w:val="MTDisplayEquation"/>
      </w:pPr>
      <w:r>
        <w:tab/>
      </w:r>
      <w:r w:rsidRPr="00C14470">
        <w:rPr>
          <w:position w:val="-6"/>
        </w:rPr>
        <w:object w:dxaOrig="1040" w:dyaOrig="320" w14:anchorId="3832F370">
          <v:shape id="_x0000_i1126" type="#_x0000_t75" style="width:51.85pt;height:16.1pt" o:ole="">
            <v:imagedata r:id="rId181" o:title=""/>
          </v:shape>
          <o:OLEObject Type="Embed" ProgID="Equation.DSMT4" ShapeID="_x0000_i1126" DrawAspect="Content" ObjectID="_1763327335" r:id="rId182"/>
        </w:object>
      </w:r>
    </w:p>
    <w:p w14:paraId="76497340" w14:textId="0E14DD53" w:rsidR="00C14470" w:rsidRDefault="00C14470" w:rsidP="00C14470">
      <w:r>
        <w:rPr>
          <w:rFonts w:hint="eastAsia"/>
        </w:rPr>
        <w:t>是方程组</w:t>
      </w:r>
      <w:r w:rsidRPr="00286383">
        <w:rPr>
          <w:position w:val="-6"/>
        </w:rPr>
        <w:object w:dxaOrig="740" w:dyaOrig="279" w14:anchorId="72002509">
          <v:shape id="_x0000_i1127" type="#_x0000_t75" style="width:37.25pt;height:14.1pt" o:ole="">
            <v:imagedata r:id="rId131" o:title=""/>
          </v:shape>
          <o:OLEObject Type="Embed" ProgID="Equation.DSMT4" ShapeID="_x0000_i1127" DrawAspect="Content" ObjectID="_1763327336" r:id="rId183"/>
        </w:object>
      </w:r>
      <w:r>
        <w:rPr>
          <w:rFonts w:hint="eastAsia"/>
        </w:rPr>
        <w:t>的最小二乘解。</w:t>
      </w:r>
    </w:p>
    <w:p w14:paraId="0A9824E9" w14:textId="1637B0B5" w:rsidR="00C14470" w:rsidRPr="00C14470" w:rsidRDefault="00C14470" w:rsidP="00C14470">
      <w:pPr>
        <w:rPr>
          <w:rFonts w:hint="eastAsia"/>
        </w:rPr>
      </w:pPr>
      <w:r>
        <w:tab/>
      </w:r>
      <w:r>
        <w:rPr>
          <w:rFonts w:hint="eastAsia"/>
        </w:rPr>
        <w:t>该定理说明，可以通过求系数矩阵</w:t>
      </w:r>
      <w:r w:rsidRPr="00331B58">
        <w:rPr>
          <w:position w:val="-4"/>
        </w:rPr>
        <w:object w:dxaOrig="260" w:dyaOrig="260" w14:anchorId="5089E8FB">
          <v:shape id="_x0000_i1128" type="#_x0000_t75" style="width:13.1pt;height:13.1pt" o:ole="">
            <v:imagedata r:id="rId145" o:title=""/>
          </v:shape>
          <o:OLEObject Type="Embed" ProgID="Equation.DSMT4" ShapeID="_x0000_i1128" DrawAspect="Content" ObjectID="_1763327337" r:id="rId184"/>
        </w:object>
      </w:r>
      <w:r>
        <w:rPr>
          <w:rFonts w:hint="eastAsia"/>
        </w:rPr>
        <w:t>的</w:t>
      </w:r>
      <w:r w:rsidRPr="0084304B">
        <w:rPr>
          <w:position w:val="-10"/>
        </w:rPr>
        <w:object w:dxaOrig="960" w:dyaOrig="340" w14:anchorId="55BBC158">
          <v:shape id="_x0000_i1129" type="#_x0000_t75" style="width:47.85pt;height:17.1pt" o:ole="">
            <v:imagedata r:id="rId185" o:title=""/>
          </v:shape>
          <o:OLEObject Type="Embed" ProgID="Equation.DSMT4" ShapeID="_x0000_i1129" DrawAspect="Content" ObjectID="_1763327338" r:id="rId186"/>
        </w:object>
      </w:r>
      <w:r>
        <w:rPr>
          <w:rFonts w:hint="eastAsia"/>
        </w:rPr>
        <w:t>求线性方程组的最小二乘解。需要说明的是，一般情况下，最小二乘解是不唯一的，仅当</w:t>
      </w:r>
      <w:r w:rsidRPr="00C14470">
        <w:rPr>
          <w:position w:val="-4"/>
        </w:rPr>
        <w:object w:dxaOrig="260" w:dyaOrig="260" w14:anchorId="78F4DEEC">
          <v:shape id="_x0000_i1130" type="#_x0000_t75" style="width:13.1pt;height:13.1pt" o:ole="">
            <v:imagedata r:id="rId187" o:title=""/>
          </v:shape>
          <o:OLEObject Type="Embed" ProgID="Equation.DSMT4" ShapeID="_x0000_i1130" DrawAspect="Content" ObjectID="_1763327339" r:id="rId188"/>
        </w:object>
      </w:r>
      <w:r>
        <w:rPr>
          <w:rFonts w:hint="eastAsia"/>
        </w:rPr>
        <w:t>是列满秩时，此时的最小二乘解才唯一。</w:t>
      </w:r>
      <w:r w:rsidR="009C29F8" w:rsidRPr="00AE313E">
        <w:rPr>
          <w:rFonts w:hint="eastAsia"/>
          <w:color w:val="000000" w:themeColor="text1"/>
        </w:rPr>
        <w:t>类似的，当要求某个最小二乘解时，可以直接应用</w:t>
      </w:r>
      <w:r w:rsidR="009C29F8" w:rsidRPr="00AE313E">
        <w:rPr>
          <w:rFonts w:hint="eastAsia"/>
          <w:color w:val="000000" w:themeColor="text1"/>
        </w:rPr>
        <w:t>Moore</w:t>
      </w:r>
      <w:r w:rsidR="009C29F8" w:rsidRPr="00AE313E">
        <w:rPr>
          <w:color w:val="000000" w:themeColor="text1"/>
        </w:rPr>
        <w:t>-P</w:t>
      </w:r>
      <w:r w:rsidR="009C29F8" w:rsidRPr="00AE313E">
        <w:rPr>
          <w:rFonts w:hint="eastAsia"/>
          <w:color w:val="000000" w:themeColor="text1"/>
        </w:rPr>
        <w:t>enrose</w:t>
      </w:r>
      <w:r w:rsidR="009C29F8" w:rsidRPr="00AE313E">
        <w:rPr>
          <w:rFonts w:hint="eastAsia"/>
          <w:color w:val="000000" w:themeColor="text1"/>
        </w:rPr>
        <w:t>矩阵求解，</w:t>
      </w:r>
      <w:r w:rsidR="00AE313E" w:rsidRPr="00AE313E">
        <w:rPr>
          <w:color w:val="000000" w:themeColor="text1"/>
          <w:position w:val="-6"/>
        </w:rPr>
        <w:object w:dxaOrig="460" w:dyaOrig="320" w14:anchorId="6D0A039E">
          <v:shape id="_x0000_i1159" type="#_x0000_t75" style="width:23.15pt;height:16.1pt" o:ole="">
            <v:imagedata r:id="rId189" o:title=""/>
          </v:shape>
          <o:OLEObject Type="Embed" ProgID="Equation.DSMT4" ShapeID="_x0000_i1159" DrawAspect="Content" ObjectID="_1763327340" r:id="rId190"/>
        </w:object>
      </w:r>
      <w:r w:rsidR="00AE313E">
        <w:rPr>
          <w:rFonts w:hint="eastAsia"/>
          <w:color w:val="000000" w:themeColor="text1"/>
        </w:rPr>
        <w:t>为特解，通解为</w:t>
      </w:r>
      <w:r w:rsidR="00AE313E" w:rsidRPr="00AE313E">
        <w:rPr>
          <w:color w:val="000000" w:themeColor="text1"/>
          <w:position w:val="-10"/>
        </w:rPr>
        <w:object w:dxaOrig="2160" w:dyaOrig="360" w14:anchorId="08DB29FB">
          <v:shape id="_x0000_i1162" type="#_x0000_t75" style="width:108.25pt;height:18.15pt" o:ole="">
            <v:imagedata r:id="rId191" o:title=""/>
          </v:shape>
          <o:OLEObject Type="Embed" ProgID="Equation.DSMT4" ShapeID="_x0000_i1162" DrawAspect="Content" ObjectID="_1763327341" r:id="rId192"/>
        </w:object>
      </w:r>
      <w:r w:rsidR="00AE313E">
        <w:rPr>
          <w:rFonts w:hint="eastAsia"/>
          <w:color w:val="000000" w:themeColor="text1"/>
        </w:rPr>
        <w:t>。</w:t>
      </w:r>
    </w:p>
    <w:p w14:paraId="11C7BAC1" w14:textId="370ACA21" w:rsidR="00872B78" w:rsidRDefault="00872B78" w:rsidP="00872B78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3" w:name="_Toc152707990"/>
      <w:r>
        <w:rPr>
          <w:rFonts w:hint="eastAsia"/>
        </w:rPr>
        <w:t>矛盾线性方程组极小范数最小二乘解</w:t>
      </w:r>
      <w:bookmarkEnd w:id="13"/>
    </w:p>
    <w:p w14:paraId="2258A622" w14:textId="78F5B182" w:rsidR="00872B78" w:rsidRDefault="00121D3D" w:rsidP="00F00EBC">
      <w:pPr>
        <w:ind w:firstLine="357"/>
      </w:pPr>
      <w:r>
        <w:rPr>
          <w:rFonts w:hint="eastAsia"/>
        </w:rPr>
        <w:t>虽然矛盾线性方程组的最小二乘解一般不唯一，但是极小范数最小二乘解却是唯一的，并且它可以由</w:t>
      </w:r>
      <w:r>
        <w:rPr>
          <w:rFonts w:hint="eastAsia"/>
        </w:rPr>
        <w:t>Moore-Penrose</w:t>
      </w:r>
      <w:r>
        <w:rPr>
          <w:rFonts w:hint="eastAsia"/>
        </w:rPr>
        <w:t>逆表出。</w:t>
      </w:r>
    </w:p>
    <w:p w14:paraId="49A2752D" w14:textId="0BE11D22" w:rsidR="00F00EBC" w:rsidRDefault="00F00EBC" w:rsidP="00F00EBC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C14470">
        <w:rPr>
          <w:position w:val="-10"/>
        </w:rPr>
        <w:object w:dxaOrig="1660" w:dyaOrig="360" w14:anchorId="6DCA848C">
          <v:shape id="_x0000_i1133" type="#_x0000_t75" style="width:83.1pt;height:18.15pt" o:ole="">
            <v:imagedata r:id="rId193" o:title=""/>
          </v:shape>
          <o:OLEObject Type="Embed" ProgID="Equation.DSMT4" ShapeID="_x0000_i1133" DrawAspect="Content" ObjectID="_1763327342" r:id="rId194"/>
        </w:object>
      </w:r>
      <w:r w:rsidR="00C67510">
        <w:rPr>
          <w:rFonts w:hint="eastAsia"/>
        </w:rPr>
        <w:t>，则</w:t>
      </w:r>
      <w:r w:rsidR="009C29F8" w:rsidRPr="009C29F8">
        <w:rPr>
          <w:position w:val="-6"/>
        </w:rPr>
        <w:object w:dxaOrig="859" w:dyaOrig="320" w14:anchorId="6B5765A4">
          <v:shape id="_x0000_i1134" type="#_x0000_t75" style="width:42.8pt;height:16.1pt" o:ole="">
            <v:imagedata r:id="rId195" o:title=""/>
          </v:shape>
          <o:OLEObject Type="Embed" ProgID="Equation.DSMT4" ShapeID="_x0000_i1134" DrawAspect="Content" ObjectID="_1763327343" r:id="rId196"/>
        </w:object>
      </w:r>
      <w:r w:rsidR="009C29F8">
        <w:rPr>
          <w:rFonts w:hint="eastAsia"/>
        </w:rPr>
        <w:t>是方程组的唯一极小范数最小二乘解</w:t>
      </w:r>
      <w:r w:rsidR="00403F59">
        <w:rPr>
          <w:rFonts w:hint="eastAsia"/>
        </w:rPr>
        <w:t>。</w:t>
      </w:r>
    </w:p>
    <w:p w14:paraId="409A3BE8" w14:textId="64FBD07E" w:rsidR="00403F59" w:rsidRPr="00872B78" w:rsidRDefault="00403F59" w:rsidP="00F00EBC">
      <w:pPr>
        <w:ind w:firstLine="357"/>
      </w:pPr>
      <w:r>
        <w:rPr>
          <w:rFonts w:hint="eastAsia"/>
        </w:rPr>
        <w:t>该定理说明，对于矛盾方程组，一般情况下可以直接求解</w:t>
      </w:r>
      <w:r>
        <w:t>M</w:t>
      </w:r>
      <w:r>
        <w:rPr>
          <w:rFonts w:hint="eastAsia"/>
        </w:rPr>
        <w:t>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得到唯一的极小范数最小二乘解</w:t>
      </w:r>
      <w:r w:rsidR="003F2CD4">
        <w:rPr>
          <w:rFonts w:hint="eastAsia"/>
        </w:rPr>
        <w:t>，即。</w:t>
      </w:r>
      <w:r w:rsidR="003F2CD4" w:rsidRPr="00AE313E">
        <w:rPr>
          <w:color w:val="000000" w:themeColor="text1"/>
          <w:position w:val="-6"/>
        </w:rPr>
        <w:object w:dxaOrig="460" w:dyaOrig="320" w14:anchorId="070C9BE3">
          <v:shape id="_x0000_i1163" type="#_x0000_t75" style="width:23.15pt;height:16.1pt" o:ole="">
            <v:imagedata r:id="rId189" o:title=""/>
          </v:shape>
          <o:OLEObject Type="Embed" ProgID="Equation.DSMT4" ShapeID="_x0000_i1163" DrawAspect="Content" ObjectID="_1763327344" r:id="rId197"/>
        </w:object>
      </w:r>
      <w:r w:rsidR="004376F6">
        <w:rPr>
          <w:rFonts w:hint="eastAsia"/>
        </w:rPr>
        <w:t>求解</w:t>
      </w:r>
      <w:r w:rsidR="0014752E">
        <w:rPr>
          <w:rFonts w:hint="eastAsia"/>
        </w:rPr>
        <w:t>实际问题时</w:t>
      </w:r>
      <w:r w:rsidR="004376F6">
        <w:rPr>
          <w:rFonts w:hint="eastAsia"/>
        </w:rPr>
        <w:t>常常是该情况。</w:t>
      </w:r>
    </w:p>
    <w:p w14:paraId="40CD0720" w14:textId="3A5E1FEB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4" w:name="_Toc152707991"/>
      <w:r>
        <w:rPr>
          <w:rFonts w:hint="eastAsia"/>
        </w:rPr>
        <w:t>M</w:t>
      </w:r>
      <w:r>
        <w:t>ATLAB</w:t>
      </w:r>
      <w:r>
        <w:rPr>
          <w:rFonts w:hint="eastAsia"/>
        </w:rPr>
        <w:t>实测</w:t>
      </w:r>
      <w:bookmarkEnd w:id="14"/>
    </w:p>
    <w:p w14:paraId="65CA94B0" w14:textId="027CC055" w:rsidR="00CD1A8E" w:rsidRDefault="00235B78" w:rsidP="00CD1A8E">
      <w:pPr>
        <w:ind w:firstLine="357"/>
      </w:pPr>
      <w:r>
        <w:rPr>
          <w:rFonts w:hint="eastAsia"/>
        </w:rPr>
        <w:t>为探究线性方程组的解和广义逆矩阵的关系，使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平台进行实验，系统采用</w:t>
      </w:r>
      <w:r>
        <w:rPr>
          <w:rFonts w:hint="eastAsia"/>
        </w:rPr>
        <w:t>Windows</w:t>
      </w:r>
      <w:r>
        <w:t>10</w:t>
      </w:r>
      <w:r>
        <w:rPr>
          <w:rFonts w:hint="eastAsia"/>
        </w:rPr>
        <w:t>。</w:t>
      </w:r>
    </w:p>
    <w:p w14:paraId="04AE4723" w14:textId="3943FFC6" w:rsidR="00CD1A8E" w:rsidRDefault="00CD1A8E" w:rsidP="00CD1A8E">
      <w:pPr>
        <w:ind w:firstLine="357"/>
      </w:pPr>
      <w:r>
        <w:rPr>
          <w:rFonts w:hint="eastAsia"/>
        </w:rPr>
        <w:t>在求解线性方程组过程中，无论</w:t>
      </w:r>
      <w:r w:rsidR="00475013">
        <w:rPr>
          <w:rFonts w:hint="eastAsia"/>
        </w:rPr>
        <w:t>是相容还是矛盾</w:t>
      </w:r>
      <w:r>
        <w:rPr>
          <w:rFonts w:hint="eastAsia"/>
        </w:rPr>
        <w:t>，都可以使用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lastRenderedPageBreak/>
        <w:t>逆进行显式表达。当</w:t>
      </w:r>
      <w:r w:rsidR="00475013">
        <w:rPr>
          <w:rFonts w:hint="eastAsia"/>
        </w:rPr>
        <w:t>线性方程组</w:t>
      </w:r>
      <w:r>
        <w:rPr>
          <w:rFonts w:hint="eastAsia"/>
        </w:rPr>
        <w:t>相容时，若系数矩阵为非奇异矩阵，则使用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求解得到的结果与</w:t>
      </w:r>
      <w:r w:rsidRPr="004E6499">
        <w:rPr>
          <w:position w:val="-6"/>
        </w:rPr>
        <w:object w:dxaOrig="920" w:dyaOrig="320" w14:anchorId="375AEC5E">
          <v:shape id="_x0000_i1135" type="#_x0000_t75" style="width:45.8pt;height:16.1pt" o:ole="">
            <v:imagedata r:id="rId147" o:title=""/>
          </v:shape>
          <o:OLEObject Type="Embed" ProgID="Equation.DSMT4" ShapeID="_x0000_i1135" DrawAspect="Content" ObjectID="_1763327345" r:id="rId198"/>
        </w:object>
      </w:r>
      <w:r>
        <w:rPr>
          <w:rFonts w:hint="eastAsia"/>
        </w:rPr>
        <w:t>一致；而若系数矩阵为</w:t>
      </w:r>
      <w:r w:rsidR="00475013">
        <w:rPr>
          <w:rFonts w:hint="eastAsia"/>
        </w:rPr>
        <w:t>奇异矩阵或非方阵时，使用</w:t>
      </w:r>
      <w:r w:rsidR="00475013">
        <w:rPr>
          <w:rFonts w:hint="eastAsia"/>
        </w:rPr>
        <w:t>Moore</w:t>
      </w:r>
      <w:r w:rsidR="00475013">
        <w:t>-P</w:t>
      </w:r>
      <w:r w:rsidR="00475013">
        <w:rPr>
          <w:rFonts w:hint="eastAsia"/>
        </w:rPr>
        <w:t>enrose</w:t>
      </w:r>
      <w:r w:rsidR="00475013">
        <w:rPr>
          <w:rFonts w:hint="eastAsia"/>
        </w:rPr>
        <w:t>逆求解得到的结果为极小范数解。当线性方程组矛盾时，使用</w:t>
      </w:r>
      <w:r w:rsidR="00475013">
        <w:rPr>
          <w:rFonts w:hint="eastAsia"/>
        </w:rPr>
        <w:t>Moore</w:t>
      </w:r>
      <w:r w:rsidR="00475013">
        <w:t>-P</w:t>
      </w:r>
      <w:r w:rsidR="00475013">
        <w:rPr>
          <w:rFonts w:hint="eastAsia"/>
        </w:rPr>
        <w:t>enrose</w:t>
      </w:r>
      <w:r w:rsidR="00475013">
        <w:rPr>
          <w:rFonts w:hint="eastAsia"/>
        </w:rPr>
        <w:t>逆求解得到的结果为极小范数最小二乘解。</w:t>
      </w:r>
    </w:p>
    <w:p w14:paraId="6A240475" w14:textId="4E570515" w:rsidR="00817A45" w:rsidRDefault="00563A81" w:rsidP="00817A45">
      <w:pPr>
        <w:ind w:firstLine="357"/>
      </w:pPr>
      <w:r>
        <w:rPr>
          <w:rFonts w:hint="eastAsia"/>
        </w:rPr>
        <w:t>M</w:t>
      </w:r>
      <w:r>
        <w:t>ATLAB</w:t>
      </w:r>
      <w:r>
        <w:rPr>
          <w:rFonts w:hint="eastAsia"/>
        </w:rPr>
        <w:t>中求解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的函数</w:t>
      </w:r>
      <w:r>
        <w:rPr>
          <w:rFonts w:hint="eastAsia"/>
        </w:rPr>
        <w:t>/</w:t>
      </w:r>
      <w:r>
        <w:rPr>
          <w:rFonts w:hint="eastAsia"/>
        </w:rPr>
        <w:t>方法为</w:t>
      </w:r>
      <w:r>
        <w:rPr>
          <w:rFonts w:hint="eastAsia"/>
        </w:rPr>
        <w:t>p</w:t>
      </w:r>
      <w:r>
        <w:t>inv()</w:t>
      </w:r>
      <w:r>
        <w:rPr>
          <w:rFonts w:hint="eastAsia"/>
        </w:rPr>
        <w:t>，该方法基于</w:t>
      </w:r>
      <w:r>
        <w:rPr>
          <w:rFonts w:hint="eastAsia"/>
        </w:rPr>
        <w:t>S</w:t>
      </w:r>
      <w:r>
        <w:t>VD</w:t>
      </w:r>
      <w:r w:rsidR="003908FE">
        <w:rPr>
          <w:rFonts w:hint="eastAsia"/>
        </w:rPr>
        <w:t>分解。</w:t>
      </w:r>
      <w:r w:rsidR="00817A45">
        <w:rPr>
          <w:rFonts w:hint="eastAsia"/>
        </w:rPr>
        <w:t>此外，利用满秩分解也可以计算</w:t>
      </w:r>
      <w:r w:rsidR="00817A45">
        <w:rPr>
          <w:rFonts w:hint="eastAsia"/>
        </w:rPr>
        <w:t>Moore-</w:t>
      </w:r>
      <w:r w:rsidR="00817A45">
        <w:t>P</w:t>
      </w:r>
      <w:r w:rsidR="00817A45">
        <w:rPr>
          <w:rFonts w:hint="eastAsia"/>
        </w:rPr>
        <w:t>enrose</w:t>
      </w:r>
      <w:r w:rsidR="00817A45">
        <w:rPr>
          <w:rFonts w:hint="eastAsia"/>
        </w:rPr>
        <w:t>逆，只是存在一定的计算误差</w:t>
      </w:r>
      <w:r w:rsidR="00453035">
        <w:rPr>
          <w:rFonts w:hint="eastAsia"/>
        </w:rPr>
        <w:t>（主要是由于</w:t>
      </w:r>
      <w:bookmarkStart w:id="15" w:name="_GoBack"/>
      <w:bookmarkEnd w:id="15"/>
      <w:r w:rsidR="00453035">
        <w:rPr>
          <w:rFonts w:hint="eastAsia"/>
        </w:rPr>
        <w:t>满秩分解存在误差）</w:t>
      </w:r>
      <w:r w:rsidR="00817A45">
        <w:rPr>
          <w:rFonts w:hint="eastAsia"/>
        </w:rPr>
        <w:t>。</w:t>
      </w:r>
    </w:p>
    <w:p w14:paraId="54435A71" w14:textId="567408D1" w:rsidR="007B016F" w:rsidRDefault="007B016F" w:rsidP="00817A45">
      <w:pPr>
        <w:ind w:firstLine="357"/>
      </w:pPr>
      <w:r>
        <w:rPr>
          <w:rFonts w:hint="eastAsia"/>
        </w:rPr>
        <w:t>综上，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仿真步骤如下：</w:t>
      </w:r>
    </w:p>
    <w:p w14:paraId="77B6BA3F" w14:textId="1FD0D9A6" w:rsidR="000360FF" w:rsidRDefault="004A5A52" w:rsidP="007B016F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根据</w:t>
      </w:r>
      <w:r>
        <w:rPr>
          <w:rFonts w:hint="eastAsia"/>
        </w:rPr>
        <w:t>3</w:t>
      </w:r>
      <w:r>
        <w:t>.4</w:t>
      </w:r>
      <w:r>
        <w:rPr>
          <w:rFonts w:hint="eastAsia"/>
        </w:rPr>
        <w:t>节中的判断条件，</w:t>
      </w:r>
      <w:r w:rsidR="00CA15FE">
        <w:rPr>
          <w:rFonts w:hint="eastAsia"/>
        </w:rPr>
        <w:t>分别</w:t>
      </w:r>
      <w:r w:rsidR="00D25649">
        <w:rPr>
          <w:rFonts w:hint="eastAsia"/>
        </w:rPr>
        <w:t>生成</w:t>
      </w:r>
      <w:r w:rsidR="00D85F76">
        <w:rPr>
          <w:rFonts w:hint="eastAsia"/>
        </w:rPr>
        <w:t>三个</w:t>
      </w:r>
      <w:r>
        <w:rPr>
          <w:rFonts w:hint="eastAsia"/>
        </w:rPr>
        <w:t>相容和矛盾线性方程组</w:t>
      </w:r>
      <w:r w:rsidR="00C308C9">
        <w:rPr>
          <w:rFonts w:hint="eastAsia"/>
        </w:rPr>
        <w:t>。</w:t>
      </w:r>
    </w:p>
    <w:p w14:paraId="0066B2A9" w14:textId="4B41860B" w:rsidR="00C308C9" w:rsidRDefault="00C308C9" w:rsidP="007B016F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使用</w:t>
      </w:r>
      <w:r>
        <w:rPr>
          <w:rFonts w:hint="eastAsia"/>
        </w:rPr>
        <w:t>pinv(</w:t>
      </w:r>
      <w:r>
        <w:t>)</w:t>
      </w:r>
      <w:r>
        <w:rPr>
          <w:rFonts w:hint="eastAsia"/>
        </w:rPr>
        <w:t>函数对线性方程组求解，对于相容线性方程组，求的是极小范数解；对于矛盾线性方程组，求的是极小范数最小二乘解。</w:t>
      </w:r>
    </w:p>
    <w:p w14:paraId="074C352D" w14:textId="18180685" w:rsidR="00C308C9" w:rsidRPr="007B016F" w:rsidRDefault="00C308C9" w:rsidP="007B016F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对解进行验证，对于相容线性方程组，</w:t>
      </w:r>
      <w:r w:rsidR="008600C8">
        <w:rPr>
          <w:rFonts w:hint="eastAsia"/>
        </w:rPr>
        <w:t>首先</w:t>
      </w:r>
      <w:r>
        <w:rPr>
          <w:rFonts w:hint="eastAsia"/>
        </w:rPr>
        <w:t>验证</w:t>
      </w:r>
      <w:r w:rsidR="008600C8">
        <w:rPr>
          <w:rFonts w:hint="eastAsia"/>
        </w:rPr>
        <w:t>是否符合线性方程组，其次利用通解评估范数大小</w:t>
      </w:r>
      <w:r>
        <w:rPr>
          <w:rFonts w:hint="eastAsia"/>
        </w:rPr>
        <w:t>；对于矛盾线性方程组，</w:t>
      </w:r>
      <w:r w:rsidR="008600C8">
        <w:rPr>
          <w:rFonts w:hint="eastAsia"/>
        </w:rPr>
        <w:t>利用通解评估</w:t>
      </w:r>
      <w:r>
        <w:rPr>
          <w:rFonts w:hint="eastAsia"/>
        </w:rPr>
        <w:t>解</w:t>
      </w:r>
      <w:r w:rsidR="00FE03F4">
        <w:rPr>
          <w:rFonts w:hint="eastAsia"/>
        </w:rPr>
        <w:t>的</w:t>
      </w:r>
      <w:r w:rsidR="008600C8">
        <w:rPr>
          <w:rFonts w:hint="eastAsia"/>
        </w:rPr>
        <w:t>最小二乘解的范数大小。</w:t>
      </w:r>
    </w:p>
    <w:sectPr w:rsidR="00C308C9" w:rsidRPr="007B016F">
      <w:footerReference w:type="default" r:id="rId19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57B99E" w14:textId="77777777" w:rsidR="007B7454" w:rsidRDefault="007B7454" w:rsidP="00CB6833">
      <w:pPr>
        <w:spacing w:line="240" w:lineRule="auto"/>
      </w:pPr>
      <w:r>
        <w:separator/>
      </w:r>
    </w:p>
  </w:endnote>
  <w:endnote w:type="continuationSeparator" w:id="0">
    <w:p w14:paraId="2F363DB2" w14:textId="77777777" w:rsidR="007B7454" w:rsidRDefault="007B7454" w:rsidP="00CB6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02199823"/>
      <w:docPartObj>
        <w:docPartGallery w:val="Page Numbers (Bottom of Page)"/>
        <w:docPartUnique/>
      </w:docPartObj>
    </w:sdtPr>
    <w:sdtContent>
      <w:p w14:paraId="1A68B3EF" w14:textId="446F7D5C" w:rsidR="000D7795" w:rsidRDefault="000D779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94FE028" w14:textId="77777777" w:rsidR="000D7795" w:rsidRDefault="000D779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9D3B7E" w14:textId="77777777" w:rsidR="007B7454" w:rsidRDefault="007B7454" w:rsidP="00CB6833">
      <w:pPr>
        <w:spacing w:line="240" w:lineRule="auto"/>
      </w:pPr>
      <w:r>
        <w:separator/>
      </w:r>
    </w:p>
  </w:footnote>
  <w:footnote w:type="continuationSeparator" w:id="0">
    <w:p w14:paraId="0F43A32D" w14:textId="77777777" w:rsidR="007B7454" w:rsidRDefault="007B7454" w:rsidP="00CB6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9381B"/>
    <w:multiLevelType w:val="hybridMultilevel"/>
    <w:tmpl w:val="2DB0FE94"/>
    <w:lvl w:ilvl="0" w:tplc="1CD6BA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E24442"/>
    <w:multiLevelType w:val="hybridMultilevel"/>
    <w:tmpl w:val="C1E022EE"/>
    <w:lvl w:ilvl="0" w:tplc="03A05B80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2" w15:restartNumberingAfterBreak="0">
    <w:nsid w:val="0DAC430B"/>
    <w:multiLevelType w:val="hybridMultilevel"/>
    <w:tmpl w:val="97143E60"/>
    <w:lvl w:ilvl="0" w:tplc="04090001">
      <w:start w:val="1"/>
      <w:numFmt w:val="bullet"/>
      <w:lvlText w:val=""/>
      <w:lvlJc w:val="left"/>
      <w:pPr>
        <w:ind w:left="8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40"/>
      </w:pPr>
      <w:rPr>
        <w:rFonts w:ascii="Wingdings" w:hAnsi="Wingdings" w:hint="default"/>
      </w:rPr>
    </w:lvl>
  </w:abstractNum>
  <w:abstractNum w:abstractNumId="3" w15:restartNumberingAfterBreak="0">
    <w:nsid w:val="10542622"/>
    <w:multiLevelType w:val="hybridMultilevel"/>
    <w:tmpl w:val="1CF6514A"/>
    <w:lvl w:ilvl="0" w:tplc="379CB7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75A7FBA"/>
    <w:multiLevelType w:val="hybridMultilevel"/>
    <w:tmpl w:val="F2AE80B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" w15:restartNumberingAfterBreak="0">
    <w:nsid w:val="25CA7051"/>
    <w:multiLevelType w:val="hybridMultilevel"/>
    <w:tmpl w:val="3342CD5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74C532F"/>
    <w:multiLevelType w:val="hybridMultilevel"/>
    <w:tmpl w:val="E642FA5E"/>
    <w:lvl w:ilvl="0" w:tplc="0409000F">
      <w:start w:val="1"/>
      <w:numFmt w:val="decimal"/>
      <w:lvlText w:val="%1."/>
      <w:lvlJc w:val="left"/>
      <w:pPr>
        <w:ind w:left="797" w:hanging="440"/>
      </w:pPr>
    </w:lvl>
    <w:lvl w:ilvl="1" w:tplc="04090019" w:tentative="1">
      <w:start w:val="1"/>
      <w:numFmt w:val="lowerLetter"/>
      <w:lvlText w:val="%2)"/>
      <w:lvlJc w:val="left"/>
      <w:pPr>
        <w:ind w:left="1237" w:hanging="440"/>
      </w:pPr>
    </w:lvl>
    <w:lvl w:ilvl="2" w:tplc="0409001B" w:tentative="1">
      <w:start w:val="1"/>
      <w:numFmt w:val="lowerRoman"/>
      <w:lvlText w:val="%3."/>
      <w:lvlJc w:val="right"/>
      <w:pPr>
        <w:ind w:left="1677" w:hanging="440"/>
      </w:pPr>
    </w:lvl>
    <w:lvl w:ilvl="3" w:tplc="0409000F" w:tentative="1">
      <w:start w:val="1"/>
      <w:numFmt w:val="decimal"/>
      <w:lvlText w:val="%4."/>
      <w:lvlJc w:val="left"/>
      <w:pPr>
        <w:ind w:left="2117" w:hanging="440"/>
      </w:pPr>
    </w:lvl>
    <w:lvl w:ilvl="4" w:tplc="04090019" w:tentative="1">
      <w:start w:val="1"/>
      <w:numFmt w:val="lowerLetter"/>
      <w:lvlText w:val="%5)"/>
      <w:lvlJc w:val="left"/>
      <w:pPr>
        <w:ind w:left="2557" w:hanging="440"/>
      </w:pPr>
    </w:lvl>
    <w:lvl w:ilvl="5" w:tplc="0409001B" w:tentative="1">
      <w:start w:val="1"/>
      <w:numFmt w:val="lowerRoman"/>
      <w:lvlText w:val="%6."/>
      <w:lvlJc w:val="right"/>
      <w:pPr>
        <w:ind w:left="2997" w:hanging="440"/>
      </w:pPr>
    </w:lvl>
    <w:lvl w:ilvl="6" w:tplc="0409000F" w:tentative="1">
      <w:start w:val="1"/>
      <w:numFmt w:val="decimal"/>
      <w:lvlText w:val="%7."/>
      <w:lvlJc w:val="left"/>
      <w:pPr>
        <w:ind w:left="3437" w:hanging="440"/>
      </w:pPr>
    </w:lvl>
    <w:lvl w:ilvl="7" w:tplc="04090019" w:tentative="1">
      <w:start w:val="1"/>
      <w:numFmt w:val="lowerLetter"/>
      <w:lvlText w:val="%8)"/>
      <w:lvlJc w:val="left"/>
      <w:pPr>
        <w:ind w:left="3877" w:hanging="440"/>
      </w:pPr>
    </w:lvl>
    <w:lvl w:ilvl="8" w:tplc="0409001B" w:tentative="1">
      <w:start w:val="1"/>
      <w:numFmt w:val="lowerRoman"/>
      <w:lvlText w:val="%9."/>
      <w:lvlJc w:val="right"/>
      <w:pPr>
        <w:ind w:left="4317" w:hanging="440"/>
      </w:pPr>
    </w:lvl>
  </w:abstractNum>
  <w:abstractNum w:abstractNumId="7" w15:restartNumberingAfterBreak="0">
    <w:nsid w:val="550A1BF3"/>
    <w:multiLevelType w:val="hybridMultilevel"/>
    <w:tmpl w:val="E4AC1BD6"/>
    <w:lvl w:ilvl="0" w:tplc="DD1AB380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8" w15:restartNumberingAfterBreak="0">
    <w:nsid w:val="55C4185B"/>
    <w:multiLevelType w:val="hybridMultilevel"/>
    <w:tmpl w:val="BB8EBF64"/>
    <w:lvl w:ilvl="0" w:tplc="6472E9D2">
      <w:start w:val="1"/>
      <w:numFmt w:val="decimal"/>
      <w:lvlText w:val="%1）"/>
      <w:lvlJc w:val="left"/>
      <w:pPr>
        <w:ind w:left="820" w:hanging="4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9" w15:restartNumberingAfterBreak="0">
    <w:nsid w:val="57330B97"/>
    <w:multiLevelType w:val="hybridMultilevel"/>
    <w:tmpl w:val="820C817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8F73827"/>
    <w:multiLevelType w:val="hybridMultilevel"/>
    <w:tmpl w:val="4D88DBE2"/>
    <w:lvl w:ilvl="0" w:tplc="508441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8F742A7"/>
    <w:multiLevelType w:val="hybridMultilevel"/>
    <w:tmpl w:val="A9C8FE2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2" w15:restartNumberingAfterBreak="0">
    <w:nsid w:val="5BB4411D"/>
    <w:multiLevelType w:val="hybridMultilevel"/>
    <w:tmpl w:val="8F82D1F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9EB76B6"/>
    <w:multiLevelType w:val="hybridMultilevel"/>
    <w:tmpl w:val="DBB65D70"/>
    <w:lvl w:ilvl="0" w:tplc="97008A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9F50FF2"/>
    <w:multiLevelType w:val="hybridMultilevel"/>
    <w:tmpl w:val="6F7677E4"/>
    <w:lvl w:ilvl="0" w:tplc="0CF46B6C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num w:numId="1">
    <w:abstractNumId w:val="13"/>
  </w:num>
  <w:num w:numId="2">
    <w:abstractNumId w:val="1"/>
  </w:num>
  <w:num w:numId="3">
    <w:abstractNumId w:val="3"/>
  </w:num>
  <w:num w:numId="4">
    <w:abstractNumId w:val="0"/>
  </w:num>
  <w:num w:numId="5">
    <w:abstractNumId w:val="10"/>
  </w:num>
  <w:num w:numId="6">
    <w:abstractNumId w:val="8"/>
  </w:num>
  <w:num w:numId="7">
    <w:abstractNumId w:val="7"/>
  </w:num>
  <w:num w:numId="8">
    <w:abstractNumId w:val="14"/>
  </w:num>
  <w:num w:numId="9">
    <w:abstractNumId w:val="12"/>
  </w:num>
  <w:num w:numId="10">
    <w:abstractNumId w:val="9"/>
  </w:num>
  <w:num w:numId="11">
    <w:abstractNumId w:val="5"/>
  </w:num>
  <w:num w:numId="12">
    <w:abstractNumId w:val="2"/>
  </w:num>
  <w:num w:numId="13">
    <w:abstractNumId w:val="11"/>
  </w:num>
  <w:num w:numId="14">
    <w:abstractNumId w:val="4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6C24"/>
    <w:rsid w:val="000173C0"/>
    <w:rsid w:val="00024BA2"/>
    <w:rsid w:val="00025E00"/>
    <w:rsid w:val="000360FF"/>
    <w:rsid w:val="00047454"/>
    <w:rsid w:val="00081D77"/>
    <w:rsid w:val="00083B25"/>
    <w:rsid w:val="000916BC"/>
    <w:rsid w:val="000D7795"/>
    <w:rsid w:val="000E6737"/>
    <w:rsid w:val="000F35BA"/>
    <w:rsid w:val="001145A1"/>
    <w:rsid w:val="001149A3"/>
    <w:rsid w:val="0011728C"/>
    <w:rsid w:val="00117296"/>
    <w:rsid w:val="00121D3D"/>
    <w:rsid w:val="00130A82"/>
    <w:rsid w:val="00132577"/>
    <w:rsid w:val="00135560"/>
    <w:rsid w:val="00145E1F"/>
    <w:rsid w:val="0014752E"/>
    <w:rsid w:val="001551F9"/>
    <w:rsid w:val="00165FF3"/>
    <w:rsid w:val="00186518"/>
    <w:rsid w:val="001910B6"/>
    <w:rsid w:val="001A2101"/>
    <w:rsid w:val="001B1BA2"/>
    <w:rsid w:val="001C0DD9"/>
    <w:rsid w:val="001E0ABE"/>
    <w:rsid w:val="001E78AC"/>
    <w:rsid w:val="001F46B6"/>
    <w:rsid w:val="001F6585"/>
    <w:rsid w:val="00203810"/>
    <w:rsid w:val="00207A4E"/>
    <w:rsid w:val="00216DAC"/>
    <w:rsid w:val="00226764"/>
    <w:rsid w:val="00227469"/>
    <w:rsid w:val="00235B78"/>
    <w:rsid w:val="00256833"/>
    <w:rsid w:val="0027353C"/>
    <w:rsid w:val="00275CEA"/>
    <w:rsid w:val="0028199D"/>
    <w:rsid w:val="00283D33"/>
    <w:rsid w:val="002857C7"/>
    <w:rsid w:val="00286383"/>
    <w:rsid w:val="002A5C51"/>
    <w:rsid w:val="002B3DA6"/>
    <w:rsid w:val="002B7A89"/>
    <w:rsid w:val="002C4E65"/>
    <w:rsid w:val="002C5928"/>
    <w:rsid w:val="002D1523"/>
    <w:rsid w:val="002D16A8"/>
    <w:rsid w:val="002D7804"/>
    <w:rsid w:val="002E36FC"/>
    <w:rsid w:val="002E5215"/>
    <w:rsid w:val="00300A85"/>
    <w:rsid w:val="00302B2F"/>
    <w:rsid w:val="00324C52"/>
    <w:rsid w:val="00335329"/>
    <w:rsid w:val="00345903"/>
    <w:rsid w:val="0036454A"/>
    <w:rsid w:val="00370B48"/>
    <w:rsid w:val="003810E9"/>
    <w:rsid w:val="00390860"/>
    <w:rsid w:val="003908FE"/>
    <w:rsid w:val="0039495A"/>
    <w:rsid w:val="00396794"/>
    <w:rsid w:val="003B6EEF"/>
    <w:rsid w:val="003F0690"/>
    <w:rsid w:val="003F2CD4"/>
    <w:rsid w:val="003F3932"/>
    <w:rsid w:val="00403E18"/>
    <w:rsid w:val="00403F59"/>
    <w:rsid w:val="00412BC3"/>
    <w:rsid w:val="00414B19"/>
    <w:rsid w:val="00415F59"/>
    <w:rsid w:val="00423E85"/>
    <w:rsid w:val="004376F6"/>
    <w:rsid w:val="00453035"/>
    <w:rsid w:val="0045589A"/>
    <w:rsid w:val="004637A9"/>
    <w:rsid w:val="004651A9"/>
    <w:rsid w:val="00470B72"/>
    <w:rsid w:val="00475013"/>
    <w:rsid w:val="00497AC0"/>
    <w:rsid w:val="004A5A52"/>
    <w:rsid w:val="004D0E4D"/>
    <w:rsid w:val="004E6499"/>
    <w:rsid w:val="004E70A0"/>
    <w:rsid w:val="004F2403"/>
    <w:rsid w:val="004F4522"/>
    <w:rsid w:val="004F5861"/>
    <w:rsid w:val="005033C0"/>
    <w:rsid w:val="00504613"/>
    <w:rsid w:val="00520818"/>
    <w:rsid w:val="00525826"/>
    <w:rsid w:val="005304E7"/>
    <w:rsid w:val="00543F37"/>
    <w:rsid w:val="00556D6A"/>
    <w:rsid w:val="005629EE"/>
    <w:rsid w:val="00563A81"/>
    <w:rsid w:val="00584369"/>
    <w:rsid w:val="0059373B"/>
    <w:rsid w:val="005B2808"/>
    <w:rsid w:val="005B4B76"/>
    <w:rsid w:val="005D6827"/>
    <w:rsid w:val="005E7838"/>
    <w:rsid w:val="00600841"/>
    <w:rsid w:val="00643135"/>
    <w:rsid w:val="00652127"/>
    <w:rsid w:val="006551DE"/>
    <w:rsid w:val="006907E3"/>
    <w:rsid w:val="00692664"/>
    <w:rsid w:val="006A6C24"/>
    <w:rsid w:val="006B1C67"/>
    <w:rsid w:val="006B39DF"/>
    <w:rsid w:val="006B4DBB"/>
    <w:rsid w:val="006E25FC"/>
    <w:rsid w:val="006F4304"/>
    <w:rsid w:val="006F49D4"/>
    <w:rsid w:val="00711193"/>
    <w:rsid w:val="0071375B"/>
    <w:rsid w:val="0072338B"/>
    <w:rsid w:val="00740C31"/>
    <w:rsid w:val="00765555"/>
    <w:rsid w:val="00765E30"/>
    <w:rsid w:val="007734A0"/>
    <w:rsid w:val="00774A3A"/>
    <w:rsid w:val="007837E1"/>
    <w:rsid w:val="00784BDF"/>
    <w:rsid w:val="007A3B26"/>
    <w:rsid w:val="007B016F"/>
    <w:rsid w:val="007B1878"/>
    <w:rsid w:val="007B7454"/>
    <w:rsid w:val="007C6145"/>
    <w:rsid w:val="007C68F0"/>
    <w:rsid w:val="007E2446"/>
    <w:rsid w:val="007E2F7B"/>
    <w:rsid w:val="007F0A7B"/>
    <w:rsid w:val="007F1AA7"/>
    <w:rsid w:val="007F469E"/>
    <w:rsid w:val="00802488"/>
    <w:rsid w:val="00805BA4"/>
    <w:rsid w:val="00810D45"/>
    <w:rsid w:val="00813F12"/>
    <w:rsid w:val="00817A45"/>
    <w:rsid w:val="0082734F"/>
    <w:rsid w:val="00833D5A"/>
    <w:rsid w:val="0084304B"/>
    <w:rsid w:val="00854834"/>
    <w:rsid w:val="008600C8"/>
    <w:rsid w:val="008613CC"/>
    <w:rsid w:val="00872B78"/>
    <w:rsid w:val="008917C0"/>
    <w:rsid w:val="00893C30"/>
    <w:rsid w:val="00895FD9"/>
    <w:rsid w:val="008A5B8C"/>
    <w:rsid w:val="008A6052"/>
    <w:rsid w:val="008B15BF"/>
    <w:rsid w:val="00904BA1"/>
    <w:rsid w:val="00930ECF"/>
    <w:rsid w:val="009554B8"/>
    <w:rsid w:val="00966D23"/>
    <w:rsid w:val="009937AD"/>
    <w:rsid w:val="009A0DC7"/>
    <w:rsid w:val="009A1CF6"/>
    <w:rsid w:val="009C29F8"/>
    <w:rsid w:val="009D4F67"/>
    <w:rsid w:val="009E7045"/>
    <w:rsid w:val="00A25776"/>
    <w:rsid w:val="00A3213D"/>
    <w:rsid w:val="00A544CD"/>
    <w:rsid w:val="00A607C0"/>
    <w:rsid w:val="00A65DEA"/>
    <w:rsid w:val="00A74363"/>
    <w:rsid w:val="00A771B8"/>
    <w:rsid w:val="00A8272F"/>
    <w:rsid w:val="00AB49A5"/>
    <w:rsid w:val="00AD2800"/>
    <w:rsid w:val="00AE313E"/>
    <w:rsid w:val="00AE3230"/>
    <w:rsid w:val="00B13F4A"/>
    <w:rsid w:val="00B167F3"/>
    <w:rsid w:val="00B3118B"/>
    <w:rsid w:val="00B45C29"/>
    <w:rsid w:val="00B76E67"/>
    <w:rsid w:val="00B8589E"/>
    <w:rsid w:val="00BE5C56"/>
    <w:rsid w:val="00BF76A6"/>
    <w:rsid w:val="00C12CBB"/>
    <w:rsid w:val="00C14470"/>
    <w:rsid w:val="00C308C9"/>
    <w:rsid w:val="00C44172"/>
    <w:rsid w:val="00C51DDF"/>
    <w:rsid w:val="00C520B6"/>
    <w:rsid w:val="00C53301"/>
    <w:rsid w:val="00C67510"/>
    <w:rsid w:val="00C71434"/>
    <w:rsid w:val="00C71547"/>
    <w:rsid w:val="00C761F5"/>
    <w:rsid w:val="00C93E1B"/>
    <w:rsid w:val="00CA15FE"/>
    <w:rsid w:val="00CB5C3E"/>
    <w:rsid w:val="00CB5CE2"/>
    <w:rsid w:val="00CB602C"/>
    <w:rsid w:val="00CB6833"/>
    <w:rsid w:val="00CC3409"/>
    <w:rsid w:val="00CC7D80"/>
    <w:rsid w:val="00CD1A8E"/>
    <w:rsid w:val="00CD55C5"/>
    <w:rsid w:val="00CF139D"/>
    <w:rsid w:val="00D044AB"/>
    <w:rsid w:val="00D25649"/>
    <w:rsid w:val="00D34700"/>
    <w:rsid w:val="00D44D7D"/>
    <w:rsid w:val="00D85F76"/>
    <w:rsid w:val="00DA07BF"/>
    <w:rsid w:val="00DA0F58"/>
    <w:rsid w:val="00DA1D91"/>
    <w:rsid w:val="00DB31B4"/>
    <w:rsid w:val="00DD0C43"/>
    <w:rsid w:val="00DD4982"/>
    <w:rsid w:val="00DF2DFD"/>
    <w:rsid w:val="00DF6161"/>
    <w:rsid w:val="00DF69A9"/>
    <w:rsid w:val="00E06DF5"/>
    <w:rsid w:val="00E10C19"/>
    <w:rsid w:val="00E16594"/>
    <w:rsid w:val="00E367BA"/>
    <w:rsid w:val="00E55DF7"/>
    <w:rsid w:val="00E96341"/>
    <w:rsid w:val="00EA57F7"/>
    <w:rsid w:val="00EC6003"/>
    <w:rsid w:val="00ED7CD2"/>
    <w:rsid w:val="00ED7EAF"/>
    <w:rsid w:val="00EE2559"/>
    <w:rsid w:val="00EE28ED"/>
    <w:rsid w:val="00EE583F"/>
    <w:rsid w:val="00EF6235"/>
    <w:rsid w:val="00F00EBC"/>
    <w:rsid w:val="00F165E0"/>
    <w:rsid w:val="00F21648"/>
    <w:rsid w:val="00F2191C"/>
    <w:rsid w:val="00F42438"/>
    <w:rsid w:val="00F50E9E"/>
    <w:rsid w:val="00F5377A"/>
    <w:rsid w:val="00F667BC"/>
    <w:rsid w:val="00F86C5F"/>
    <w:rsid w:val="00F9477A"/>
    <w:rsid w:val="00F9541B"/>
    <w:rsid w:val="00FA119B"/>
    <w:rsid w:val="00FC05D7"/>
    <w:rsid w:val="00FC56B4"/>
    <w:rsid w:val="00FC5C19"/>
    <w:rsid w:val="00FE03F4"/>
    <w:rsid w:val="00FE540B"/>
    <w:rsid w:val="00FF049C"/>
    <w:rsid w:val="00FF1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AC2C5D"/>
  <w15:chartTrackingRefBased/>
  <w15:docId w15:val="{740469AD-8616-44C6-9A49-DF11F05DC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34700"/>
    <w:pPr>
      <w:widowControl w:val="0"/>
      <w:spacing w:line="560" w:lineRule="exact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A6C2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A6C24"/>
    <w:pPr>
      <w:keepNext/>
      <w:keepLines/>
      <w:spacing w:before="260" w:after="260" w:line="416" w:lineRule="auto"/>
      <w:outlineLvl w:val="1"/>
    </w:pPr>
    <w:rPr>
      <w:rFonts w:asciiTheme="majorHAnsi" w:eastAsia="黑体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A6C24"/>
    <w:pPr>
      <w:keepNext/>
      <w:keepLines/>
      <w:spacing w:before="260" w:after="260" w:line="416" w:lineRule="auto"/>
      <w:outlineLvl w:val="2"/>
    </w:pPr>
    <w:rPr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A6C24"/>
    <w:rPr>
      <w:rFonts w:eastAsia="宋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A6C24"/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6A6C24"/>
    <w:rPr>
      <w:rFonts w:eastAsia="宋体"/>
      <w:b/>
      <w:bCs/>
      <w:sz w:val="30"/>
      <w:szCs w:val="32"/>
    </w:rPr>
  </w:style>
  <w:style w:type="paragraph" w:styleId="a3">
    <w:name w:val="header"/>
    <w:basedOn w:val="a"/>
    <w:link w:val="a4"/>
    <w:uiPriority w:val="99"/>
    <w:unhideWhenUsed/>
    <w:rsid w:val="00CB68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B6833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B68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B6833"/>
    <w:rPr>
      <w:rFonts w:eastAsia="宋体"/>
      <w:sz w:val="18"/>
      <w:szCs w:val="18"/>
    </w:rPr>
  </w:style>
  <w:style w:type="character" w:styleId="a7">
    <w:name w:val="Placeholder Text"/>
    <w:basedOn w:val="a0"/>
    <w:uiPriority w:val="99"/>
    <w:semiHidden/>
    <w:rsid w:val="00CB6833"/>
    <w:rPr>
      <w:color w:val="808080"/>
    </w:rPr>
  </w:style>
  <w:style w:type="paragraph" w:styleId="a8">
    <w:name w:val="List Paragraph"/>
    <w:basedOn w:val="a"/>
    <w:uiPriority w:val="34"/>
    <w:qFormat/>
    <w:rsid w:val="00CB683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FC5C1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5C19"/>
    <w:rPr>
      <w:rFonts w:ascii="Times New Roman" w:eastAsia="宋体" w:hAnsi="Times New Roman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7A3B2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7A3B26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7A3B26"/>
    <w:pPr>
      <w:widowControl/>
      <w:spacing w:after="100" w:line="259" w:lineRule="auto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7A3B26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9">
    <w:name w:val="Hyperlink"/>
    <w:basedOn w:val="a0"/>
    <w:uiPriority w:val="99"/>
    <w:unhideWhenUsed/>
    <w:rsid w:val="007A3B26"/>
    <w:rPr>
      <w:color w:val="0563C1" w:themeColor="hyperlink"/>
      <w:u w:val="single"/>
    </w:rPr>
  </w:style>
  <w:style w:type="character" w:customStyle="1" w:styleId="MTEquationSection">
    <w:name w:val="MTEquationSection"/>
    <w:basedOn w:val="a0"/>
    <w:rsid w:val="002B3DA6"/>
    <w:rPr>
      <w:rFonts w:ascii="黑体" w:eastAsia="黑体" w:hAnsi="黑体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2.wmf"/><Relationship Id="rId84" Type="http://schemas.openxmlformats.org/officeDocument/2006/relationships/image" Target="media/image30.wmf"/><Relationship Id="rId138" Type="http://schemas.openxmlformats.org/officeDocument/2006/relationships/oleObject" Target="embeddings/oleObject79.bin"/><Relationship Id="rId159" Type="http://schemas.openxmlformats.org/officeDocument/2006/relationships/oleObject" Target="embeddings/oleObject91.bin"/><Relationship Id="rId170" Type="http://schemas.openxmlformats.org/officeDocument/2006/relationships/image" Target="media/image66.wmf"/><Relationship Id="rId191" Type="http://schemas.openxmlformats.org/officeDocument/2006/relationships/image" Target="media/image74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18.wmf"/><Relationship Id="rId74" Type="http://schemas.openxmlformats.org/officeDocument/2006/relationships/image" Target="media/image26.wmf"/><Relationship Id="rId128" Type="http://schemas.openxmlformats.org/officeDocument/2006/relationships/oleObject" Target="embeddings/oleObject74.bin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2.wmf"/><Relationship Id="rId181" Type="http://schemas.openxmlformats.org/officeDocument/2006/relationships/image" Target="media/image70.wmf"/><Relationship Id="rId22" Type="http://schemas.openxmlformats.org/officeDocument/2006/relationships/image" Target="media/image8.wmf"/><Relationship Id="rId43" Type="http://schemas.openxmlformats.org/officeDocument/2006/relationships/image" Target="media/image14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8.bin"/><Relationship Id="rId139" Type="http://schemas.openxmlformats.org/officeDocument/2006/relationships/image" Target="media/image53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98.bin"/><Relationship Id="rId192" Type="http://schemas.openxmlformats.org/officeDocument/2006/relationships/oleObject" Target="embeddings/oleObject11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2.bin"/><Relationship Id="rId129" Type="http://schemas.openxmlformats.org/officeDocument/2006/relationships/image" Target="media/image48.wmf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2.bin"/><Relationship Id="rId182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44.wmf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5.bin"/><Relationship Id="rId151" Type="http://schemas.openxmlformats.org/officeDocument/2006/relationships/image" Target="media/image58.wmf"/><Relationship Id="rId172" Type="http://schemas.openxmlformats.org/officeDocument/2006/relationships/oleObject" Target="embeddings/oleObject99.bin"/><Relationship Id="rId193" Type="http://schemas.openxmlformats.org/officeDocument/2006/relationships/image" Target="media/image7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6.bin"/><Relationship Id="rId120" Type="http://schemas.openxmlformats.org/officeDocument/2006/relationships/oleObject" Target="embeddings/oleObject69.bin"/><Relationship Id="rId141" Type="http://schemas.openxmlformats.org/officeDocument/2006/relationships/image" Target="media/image54.wmf"/><Relationship Id="rId7" Type="http://schemas.openxmlformats.org/officeDocument/2006/relationships/endnotes" Target="endnotes.xml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6.bin"/><Relationship Id="rId131" Type="http://schemas.openxmlformats.org/officeDocument/2006/relationships/image" Target="media/image49.wmf"/><Relationship Id="rId136" Type="http://schemas.openxmlformats.org/officeDocument/2006/relationships/oleObject" Target="embeddings/oleObject78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3.bin"/><Relationship Id="rId61" Type="http://schemas.openxmlformats.org/officeDocument/2006/relationships/oleObject" Target="embeddings/oleObject33.bin"/><Relationship Id="rId82" Type="http://schemas.openxmlformats.org/officeDocument/2006/relationships/image" Target="media/image29.wmf"/><Relationship Id="rId152" Type="http://schemas.openxmlformats.org/officeDocument/2006/relationships/oleObject" Target="embeddings/oleObject87.bin"/><Relationship Id="rId173" Type="http://schemas.openxmlformats.org/officeDocument/2006/relationships/image" Target="media/image67.wmf"/><Relationship Id="rId194" Type="http://schemas.openxmlformats.org/officeDocument/2006/relationships/oleObject" Target="embeddings/oleObject112.bin"/><Relationship Id="rId199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3.bin"/><Relationship Id="rId147" Type="http://schemas.openxmlformats.org/officeDocument/2006/relationships/image" Target="media/image57.wmf"/><Relationship Id="rId168" Type="http://schemas.openxmlformats.org/officeDocument/2006/relationships/image" Target="media/image65.wmf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image" Target="media/image25.wmf"/><Relationship Id="rId93" Type="http://schemas.openxmlformats.org/officeDocument/2006/relationships/image" Target="media/image34.wmf"/><Relationship Id="rId98" Type="http://schemas.openxmlformats.org/officeDocument/2006/relationships/image" Target="media/image35.wmf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1.bin"/><Relationship Id="rId163" Type="http://schemas.openxmlformats.org/officeDocument/2006/relationships/image" Target="media/image63.wmf"/><Relationship Id="rId184" Type="http://schemas.openxmlformats.org/officeDocument/2006/relationships/oleObject" Target="embeddings/oleObject107.bin"/><Relationship Id="rId189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7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76.bin"/><Relationship Id="rId153" Type="http://schemas.openxmlformats.org/officeDocument/2006/relationships/image" Target="media/image59.wmf"/><Relationship Id="rId174" Type="http://schemas.openxmlformats.org/officeDocument/2006/relationships/oleObject" Target="embeddings/oleObject100.bin"/><Relationship Id="rId179" Type="http://schemas.openxmlformats.org/officeDocument/2006/relationships/image" Target="media/image69.wmf"/><Relationship Id="rId195" Type="http://schemas.openxmlformats.org/officeDocument/2006/relationships/image" Target="media/image76.wmf"/><Relationship Id="rId190" Type="http://schemas.openxmlformats.org/officeDocument/2006/relationships/oleObject" Target="embeddings/oleObject11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0.wmf"/><Relationship Id="rId106" Type="http://schemas.openxmlformats.org/officeDocument/2006/relationships/image" Target="media/image39.wmf"/><Relationship Id="rId127" Type="http://schemas.openxmlformats.org/officeDocument/2006/relationships/image" Target="media/image47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7.wmf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5.wmf"/><Relationship Id="rId143" Type="http://schemas.openxmlformats.org/officeDocument/2006/relationships/image" Target="media/image55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7.bin"/><Relationship Id="rId185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47" Type="http://schemas.openxmlformats.org/officeDocument/2006/relationships/image" Target="media/image15.wmf"/><Relationship Id="rId68" Type="http://schemas.openxmlformats.org/officeDocument/2006/relationships/image" Target="media/image23.wmf"/><Relationship Id="rId89" Type="http://schemas.openxmlformats.org/officeDocument/2006/relationships/image" Target="media/image32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0.wmf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3.bin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2.bin"/><Relationship Id="rId90" Type="http://schemas.openxmlformats.org/officeDocument/2006/relationships/oleObject" Target="embeddings/oleObject51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77.bin"/><Relationship Id="rId80" Type="http://schemas.openxmlformats.org/officeDocument/2006/relationships/image" Target="media/image28.wmf"/><Relationship Id="rId155" Type="http://schemas.openxmlformats.org/officeDocument/2006/relationships/image" Target="media/image60.wmf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4.bin"/><Relationship Id="rId201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2.bin"/><Relationship Id="rId70" Type="http://schemas.openxmlformats.org/officeDocument/2006/relationships/image" Target="media/image24.wmf"/><Relationship Id="rId91" Type="http://schemas.openxmlformats.org/officeDocument/2006/relationships/image" Target="media/image33.wmf"/><Relationship Id="rId145" Type="http://schemas.openxmlformats.org/officeDocument/2006/relationships/image" Target="media/image56.wmf"/><Relationship Id="rId166" Type="http://schemas.openxmlformats.org/officeDocument/2006/relationships/oleObject" Target="embeddings/oleObject95.bin"/><Relationship Id="rId187" Type="http://schemas.openxmlformats.org/officeDocument/2006/relationships/image" Target="media/image72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5.bin"/><Relationship Id="rId60" Type="http://schemas.openxmlformats.org/officeDocument/2006/relationships/image" Target="media/image21.wmf"/><Relationship Id="rId81" Type="http://schemas.openxmlformats.org/officeDocument/2006/relationships/oleObject" Target="embeddings/oleObject46.bin"/><Relationship Id="rId135" Type="http://schemas.openxmlformats.org/officeDocument/2006/relationships/image" Target="media/image51.wmf"/><Relationship Id="rId156" Type="http://schemas.openxmlformats.org/officeDocument/2006/relationships/oleObject" Target="embeddings/oleObject89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5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50" Type="http://schemas.openxmlformats.org/officeDocument/2006/relationships/oleObject" Target="embeddings/oleObject27.bin"/><Relationship Id="rId104" Type="http://schemas.openxmlformats.org/officeDocument/2006/relationships/image" Target="media/image38.wmf"/><Relationship Id="rId125" Type="http://schemas.openxmlformats.org/officeDocument/2006/relationships/image" Target="media/image46.wmf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9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2943EA-BEB3-4FB9-9688-C3C7A913DA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9</Pages>
  <Words>1145</Words>
  <Characters>6527</Characters>
  <Application>Microsoft Office Word</Application>
  <DocSecurity>0</DocSecurity>
  <Lines>54</Lines>
  <Paragraphs>15</Paragraphs>
  <ScaleCrop>false</ScaleCrop>
  <Company/>
  <LinksUpToDate>false</LinksUpToDate>
  <CharactersWithSpaces>7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 Liu</dc:creator>
  <cp:keywords/>
  <dc:description/>
  <cp:lastModifiedBy>Ran Liu</cp:lastModifiedBy>
  <cp:revision>110</cp:revision>
  <cp:lastPrinted>2023-11-08T12:44:00Z</cp:lastPrinted>
  <dcterms:created xsi:type="dcterms:W3CDTF">2023-11-08T12:31:00Z</dcterms:created>
  <dcterms:modified xsi:type="dcterms:W3CDTF">2023-12-05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S1.#E1)</vt:lpwstr>
  </property>
</Properties>
</file>